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4" r:id="rId1"/>
  </p:sldMasterIdLst>
  <p:sldIdLst>
    <p:sldId id="256" r:id="rId2"/>
    <p:sldId id="263" r:id="rId3"/>
    <p:sldId id="264" r:id="rId4"/>
    <p:sldId id="275" r:id="rId5"/>
    <p:sldId id="278" r:id="rId6"/>
    <p:sldId id="265" r:id="rId7"/>
    <p:sldId id="266" r:id="rId8"/>
    <p:sldId id="279" r:id="rId9"/>
    <p:sldId id="267" r:id="rId10"/>
    <p:sldId id="268" r:id="rId11"/>
    <p:sldId id="281" r:id="rId12"/>
    <p:sldId id="269" r:id="rId13"/>
    <p:sldId id="270" r:id="rId14"/>
    <p:sldId id="271" r:id="rId15"/>
    <p:sldId id="272" r:id="rId16"/>
    <p:sldId id="273" r:id="rId17"/>
    <p:sldId id="276" r:id="rId18"/>
    <p:sldId id="277" r:id="rId19"/>
    <p:sldId id="274" r:id="rId20"/>
    <p:sldId id="280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551260-C630-471D-8B9B-5213F2B9AA4E}" v="196" dt="2021-11-07T18:15:19.4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478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96" y="3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win Kalvelagen" userId="93abc5fa06b61e79" providerId="LiveId" clId="{30551260-C630-471D-8B9B-5213F2B9AA4E}"/>
    <pc:docChg chg="undo custSel addSld modSld">
      <pc:chgData name="Erwin Kalvelagen" userId="93abc5fa06b61e79" providerId="LiveId" clId="{30551260-C630-471D-8B9B-5213F2B9AA4E}" dt="2021-11-07T18:16:56.475" v="1989" actId="20577"/>
      <pc:docMkLst>
        <pc:docMk/>
      </pc:docMkLst>
      <pc:sldChg chg="modSp mod">
        <pc:chgData name="Erwin Kalvelagen" userId="93abc5fa06b61e79" providerId="LiveId" clId="{30551260-C630-471D-8B9B-5213F2B9AA4E}" dt="2021-11-07T02:55:12.545" v="1420" actId="20577"/>
        <pc:sldMkLst>
          <pc:docMk/>
          <pc:sldMk cId="1179232160" sldId="268"/>
        </pc:sldMkLst>
        <pc:spChg chg="mod">
          <ac:chgData name="Erwin Kalvelagen" userId="93abc5fa06b61e79" providerId="LiveId" clId="{30551260-C630-471D-8B9B-5213F2B9AA4E}" dt="2021-11-07T01:51:12.920" v="1397" actId="6549"/>
          <ac:spMkLst>
            <pc:docMk/>
            <pc:sldMk cId="1179232160" sldId="268"/>
            <ac:spMk id="4" creationId="{C924C982-BC71-4FCC-B943-0D5F9C5DBDFF}"/>
          </ac:spMkLst>
        </pc:spChg>
        <pc:spChg chg="mod">
          <ac:chgData name="Erwin Kalvelagen" userId="93abc5fa06b61e79" providerId="LiveId" clId="{30551260-C630-471D-8B9B-5213F2B9AA4E}" dt="2021-11-07T02:54:46.548" v="1419" actId="207"/>
          <ac:spMkLst>
            <pc:docMk/>
            <pc:sldMk cId="1179232160" sldId="268"/>
            <ac:spMk id="8" creationId="{8C130BEE-DAD5-4DF3-BAFE-E05F0A529702}"/>
          </ac:spMkLst>
        </pc:spChg>
        <pc:spChg chg="mod">
          <ac:chgData name="Erwin Kalvelagen" userId="93abc5fa06b61e79" providerId="LiveId" clId="{30551260-C630-471D-8B9B-5213F2B9AA4E}" dt="2021-11-07T02:55:12.545" v="1420" actId="20577"/>
          <ac:spMkLst>
            <pc:docMk/>
            <pc:sldMk cId="1179232160" sldId="268"/>
            <ac:spMk id="11" creationId="{E04DA086-468E-43FE-8B9A-756234A36C8B}"/>
          </ac:spMkLst>
        </pc:spChg>
      </pc:sldChg>
      <pc:sldChg chg="modSp mod setBg">
        <pc:chgData name="Erwin Kalvelagen" userId="93abc5fa06b61e79" providerId="LiveId" clId="{30551260-C630-471D-8B9B-5213F2B9AA4E}" dt="2021-11-07T18:16:56.475" v="1989" actId="20577"/>
        <pc:sldMkLst>
          <pc:docMk/>
          <pc:sldMk cId="2318967599" sldId="269"/>
        </pc:sldMkLst>
        <pc:spChg chg="mod">
          <ac:chgData name="Erwin Kalvelagen" userId="93abc5fa06b61e79" providerId="LiveId" clId="{30551260-C630-471D-8B9B-5213F2B9AA4E}" dt="2021-11-07T17:49:49.089" v="1751" actId="207"/>
          <ac:spMkLst>
            <pc:docMk/>
            <pc:sldMk cId="2318967599" sldId="269"/>
            <ac:spMk id="2" creationId="{F5E1D27D-B004-4E3D-A67B-A763C9B4F0A4}"/>
          </ac:spMkLst>
        </pc:spChg>
        <pc:spChg chg="mod">
          <ac:chgData name="Erwin Kalvelagen" userId="93abc5fa06b61e79" providerId="LiveId" clId="{30551260-C630-471D-8B9B-5213F2B9AA4E}" dt="2021-11-07T18:16:56.475" v="1989" actId="20577"/>
          <ac:spMkLst>
            <pc:docMk/>
            <pc:sldMk cId="2318967599" sldId="269"/>
            <ac:spMk id="14" creationId="{4C8717EB-EA85-44A2-9881-B827258F4092}"/>
          </ac:spMkLst>
        </pc:spChg>
      </pc:sldChg>
      <pc:sldChg chg="modSp">
        <pc:chgData name="Erwin Kalvelagen" userId="93abc5fa06b61e79" providerId="LiveId" clId="{30551260-C630-471D-8B9B-5213F2B9AA4E}" dt="2021-11-04T22:39:15.574" v="885"/>
        <pc:sldMkLst>
          <pc:docMk/>
          <pc:sldMk cId="1169805850" sldId="271"/>
        </pc:sldMkLst>
        <pc:graphicFrameChg chg="mod">
          <ac:chgData name="Erwin Kalvelagen" userId="93abc5fa06b61e79" providerId="LiveId" clId="{30551260-C630-471D-8B9B-5213F2B9AA4E}" dt="2021-11-04T22:39:15.574" v="885"/>
          <ac:graphicFrameMkLst>
            <pc:docMk/>
            <pc:sldMk cId="1169805850" sldId="271"/>
            <ac:graphicFrameMk id="4" creationId="{D9850E42-269E-4BC8-9040-060F226EB771}"/>
          </ac:graphicFrameMkLst>
        </pc:graphicFrameChg>
      </pc:sldChg>
      <pc:sldChg chg="addSp modSp mod">
        <pc:chgData name="Erwin Kalvelagen" userId="93abc5fa06b61e79" providerId="LiveId" clId="{30551260-C630-471D-8B9B-5213F2B9AA4E}" dt="2021-11-07T17:54:33.548" v="1811" actId="1076"/>
        <pc:sldMkLst>
          <pc:docMk/>
          <pc:sldMk cId="1556081420" sldId="272"/>
        </pc:sldMkLst>
        <pc:spChg chg="add mod">
          <ac:chgData name="Erwin Kalvelagen" userId="93abc5fa06b61e79" providerId="LiveId" clId="{30551260-C630-471D-8B9B-5213F2B9AA4E}" dt="2021-11-07T17:54:20.430" v="1809" actId="14100"/>
          <ac:spMkLst>
            <pc:docMk/>
            <pc:sldMk cId="1556081420" sldId="272"/>
            <ac:spMk id="2" creationId="{9ABDFF06-BA66-4350-8C6E-2213450C11D2}"/>
          </ac:spMkLst>
        </pc:spChg>
        <pc:spChg chg="mod">
          <ac:chgData name="Erwin Kalvelagen" userId="93abc5fa06b61e79" providerId="LiveId" clId="{30551260-C630-471D-8B9B-5213F2B9AA4E}" dt="2021-11-07T17:52:56.646" v="1765" actId="1076"/>
          <ac:spMkLst>
            <pc:docMk/>
            <pc:sldMk cId="1556081420" sldId="272"/>
            <ac:spMk id="5" creationId="{75633A2C-B6AE-4BB8-9FF8-D45D33B9D340}"/>
          </ac:spMkLst>
        </pc:spChg>
        <pc:spChg chg="mod">
          <ac:chgData name="Erwin Kalvelagen" userId="93abc5fa06b61e79" providerId="LiveId" clId="{30551260-C630-471D-8B9B-5213F2B9AA4E}" dt="2021-11-07T17:54:33.548" v="1811" actId="1076"/>
          <ac:spMkLst>
            <pc:docMk/>
            <pc:sldMk cId="1556081420" sldId="272"/>
            <ac:spMk id="7" creationId="{1566DB69-E80D-4F0F-BFDD-32E9D9231CE7}"/>
          </ac:spMkLst>
        </pc:spChg>
      </pc:sldChg>
      <pc:sldChg chg="addSp modSp mod">
        <pc:chgData name="Erwin Kalvelagen" userId="93abc5fa06b61e79" providerId="LiveId" clId="{30551260-C630-471D-8B9B-5213F2B9AA4E}" dt="2021-11-05T03:07:48.873" v="1006" actId="207"/>
        <pc:sldMkLst>
          <pc:docMk/>
          <pc:sldMk cId="2399584616" sldId="273"/>
        </pc:sldMkLst>
        <pc:spChg chg="mod">
          <ac:chgData name="Erwin Kalvelagen" userId="93abc5fa06b61e79" providerId="LiveId" clId="{30551260-C630-471D-8B9B-5213F2B9AA4E}" dt="2021-11-05T03:06:29.345" v="904" actId="1076"/>
          <ac:spMkLst>
            <pc:docMk/>
            <pc:sldMk cId="2399584616" sldId="273"/>
            <ac:spMk id="3" creationId="{9D70CE07-BAB8-4F4F-943A-6240A84358CE}"/>
          </ac:spMkLst>
        </pc:spChg>
        <pc:spChg chg="mod">
          <ac:chgData name="Erwin Kalvelagen" userId="93abc5fa06b61e79" providerId="LiveId" clId="{30551260-C630-471D-8B9B-5213F2B9AA4E}" dt="2021-11-05T03:06:24.714" v="903" actId="1076"/>
          <ac:spMkLst>
            <pc:docMk/>
            <pc:sldMk cId="2399584616" sldId="273"/>
            <ac:spMk id="5" creationId="{2FD12455-BC57-4F07-A262-542186219F39}"/>
          </ac:spMkLst>
        </pc:spChg>
        <pc:spChg chg="add mod">
          <ac:chgData name="Erwin Kalvelagen" userId="93abc5fa06b61e79" providerId="LiveId" clId="{30551260-C630-471D-8B9B-5213F2B9AA4E}" dt="2021-11-05T03:07:48.873" v="1006" actId="207"/>
          <ac:spMkLst>
            <pc:docMk/>
            <pc:sldMk cId="2399584616" sldId="273"/>
            <ac:spMk id="6" creationId="{37746A0A-3510-45D4-A516-98C3EBAE09BA}"/>
          </ac:spMkLst>
        </pc:spChg>
      </pc:sldChg>
      <pc:sldChg chg="addSp modSp mod">
        <pc:chgData name="Erwin Kalvelagen" userId="93abc5fa06b61e79" providerId="LiveId" clId="{30551260-C630-471D-8B9B-5213F2B9AA4E}" dt="2021-11-07T18:14:19.208" v="1987" actId="20577"/>
        <pc:sldMkLst>
          <pc:docMk/>
          <pc:sldMk cId="2080583385" sldId="274"/>
        </pc:sldMkLst>
        <pc:spChg chg="mod">
          <ac:chgData name="Erwin Kalvelagen" userId="93abc5fa06b61e79" providerId="LiveId" clId="{30551260-C630-471D-8B9B-5213F2B9AA4E}" dt="2021-11-07T18:14:19.208" v="1987" actId="20577"/>
          <ac:spMkLst>
            <pc:docMk/>
            <pc:sldMk cId="2080583385" sldId="274"/>
            <ac:spMk id="3" creationId="{1185E1B2-0EF6-4298-9C37-CF19778BF5FF}"/>
          </ac:spMkLst>
        </pc:spChg>
        <pc:graphicFrameChg chg="add mod">
          <ac:chgData name="Erwin Kalvelagen" userId="93abc5fa06b61e79" providerId="LiveId" clId="{30551260-C630-471D-8B9B-5213F2B9AA4E}" dt="2021-11-07T18:11:57.704" v="1878" actId="14100"/>
          <ac:graphicFrameMkLst>
            <pc:docMk/>
            <pc:sldMk cId="2080583385" sldId="274"/>
            <ac:graphicFrameMk id="4" creationId="{9FA3D1F0-DDC1-489F-A158-D1567C821AFA}"/>
          </ac:graphicFrameMkLst>
        </pc:graphicFrameChg>
      </pc:sldChg>
      <pc:sldChg chg="modSp mod">
        <pc:chgData name="Erwin Kalvelagen" userId="93abc5fa06b61e79" providerId="LiveId" clId="{30551260-C630-471D-8B9B-5213F2B9AA4E}" dt="2021-11-07T18:06:14.419" v="1863" actId="20577"/>
        <pc:sldMkLst>
          <pc:docMk/>
          <pc:sldMk cId="3473296087" sldId="276"/>
        </pc:sldMkLst>
        <pc:spChg chg="mod">
          <ac:chgData name="Erwin Kalvelagen" userId="93abc5fa06b61e79" providerId="LiveId" clId="{30551260-C630-471D-8B9B-5213F2B9AA4E}" dt="2021-11-07T18:06:14.419" v="1863" actId="20577"/>
          <ac:spMkLst>
            <pc:docMk/>
            <pc:sldMk cId="3473296087" sldId="276"/>
            <ac:spMk id="3" creationId="{B4E615C4-AB4B-4787-8F7A-41B618B6207B}"/>
          </ac:spMkLst>
        </pc:spChg>
      </pc:sldChg>
      <pc:sldChg chg="addSp modSp mod">
        <pc:chgData name="Erwin Kalvelagen" userId="93abc5fa06b61e79" providerId="LiveId" clId="{30551260-C630-471D-8B9B-5213F2B9AA4E}" dt="2021-11-07T18:05:41.871" v="1855" actId="14100"/>
        <pc:sldMkLst>
          <pc:docMk/>
          <pc:sldMk cId="3105577917" sldId="277"/>
        </pc:sldMkLst>
        <pc:spChg chg="add mod">
          <ac:chgData name="Erwin Kalvelagen" userId="93abc5fa06b61e79" providerId="LiveId" clId="{30551260-C630-471D-8B9B-5213F2B9AA4E}" dt="2021-11-07T18:05:41.871" v="1855" actId="14100"/>
          <ac:spMkLst>
            <pc:docMk/>
            <pc:sldMk cId="3105577917" sldId="277"/>
            <ac:spMk id="3" creationId="{6B2DAD05-B715-4220-883C-DC9FFF192EB4}"/>
          </ac:spMkLst>
        </pc:spChg>
      </pc:sldChg>
      <pc:sldChg chg="modSp new mod">
        <pc:chgData name="Erwin Kalvelagen" userId="93abc5fa06b61e79" providerId="LiveId" clId="{30551260-C630-471D-8B9B-5213F2B9AA4E}" dt="2021-11-06T19:02:17.727" v="1373" actId="20577"/>
        <pc:sldMkLst>
          <pc:docMk/>
          <pc:sldMk cId="207433783" sldId="278"/>
        </pc:sldMkLst>
        <pc:spChg chg="mod">
          <ac:chgData name="Erwin Kalvelagen" userId="93abc5fa06b61e79" providerId="LiveId" clId="{30551260-C630-471D-8B9B-5213F2B9AA4E}" dt="2021-11-04T22:06:02.206" v="12" actId="207"/>
          <ac:spMkLst>
            <pc:docMk/>
            <pc:sldMk cId="207433783" sldId="278"/>
            <ac:spMk id="2" creationId="{F8216185-AEC4-49A3-B69E-DF2F2B3AA2F3}"/>
          </ac:spMkLst>
        </pc:spChg>
        <pc:spChg chg="mod">
          <ac:chgData name="Erwin Kalvelagen" userId="93abc5fa06b61e79" providerId="LiveId" clId="{30551260-C630-471D-8B9B-5213F2B9AA4E}" dt="2021-11-06T19:02:17.727" v="1373" actId="20577"/>
          <ac:spMkLst>
            <pc:docMk/>
            <pc:sldMk cId="207433783" sldId="278"/>
            <ac:spMk id="3" creationId="{9B6C5422-F8D3-4516-9147-E22077F25885}"/>
          </ac:spMkLst>
        </pc:spChg>
      </pc:sldChg>
      <pc:sldChg chg="modSp add mod">
        <pc:chgData name="Erwin Kalvelagen" userId="93abc5fa06b61e79" providerId="LiveId" clId="{30551260-C630-471D-8B9B-5213F2B9AA4E}" dt="2021-11-04T22:39:10.680" v="884" actId="20577"/>
        <pc:sldMkLst>
          <pc:docMk/>
          <pc:sldMk cId="185678905" sldId="279"/>
        </pc:sldMkLst>
        <pc:spChg chg="mod">
          <ac:chgData name="Erwin Kalvelagen" userId="93abc5fa06b61e79" providerId="LiveId" clId="{30551260-C630-471D-8B9B-5213F2B9AA4E}" dt="2021-11-04T22:39:10.680" v="884" actId="20577"/>
          <ac:spMkLst>
            <pc:docMk/>
            <pc:sldMk cId="185678905" sldId="279"/>
            <ac:spMk id="3" creationId="{9B6C5422-F8D3-4516-9147-E22077F25885}"/>
          </ac:spMkLst>
        </pc:spChg>
      </pc:sldChg>
      <pc:sldChg chg="modSp new mod">
        <pc:chgData name="Erwin Kalvelagen" userId="93abc5fa06b61e79" providerId="LiveId" clId="{30551260-C630-471D-8B9B-5213F2B9AA4E}" dt="2021-11-05T03:15:13.344" v="1194" actId="20577"/>
        <pc:sldMkLst>
          <pc:docMk/>
          <pc:sldMk cId="172715107" sldId="280"/>
        </pc:sldMkLst>
        <pc:spChg chg="mod">
          <ac:chgData name="Erwin Kalvelagen" userId="93abc5fa06b61e79" providerId="LiveId" clId="{30551260-C630-471D-8B9B-5213F2B9AA4E}" dt="2021-11-05T03:13:32.669" v="1025" actId="20577"/>
          <ac:spMkLst>
            <pc:docMk/>
            <pc:sldMk cId="172715107" sldId="280"/>
            <ac:spMk id="2" creationId="{AB746225-78D2-4942-A512-2F5123A644A4}"/>
          </ac:spMkLst>
        </pc:spChg>
        <pc:spChg chg="mod">
          <ac:chgData name="Erwin Kalvelagen" userId="93abc5fa06b61e79" providerId="LiveId" clId="{30551260-C630-471D-8B9B-5213F2B9AA4E}" dt="2021-11-05T03:15:13.344" v="1194" actId="20577"/>
          <ac:spMkLst>
            <pc:docMk/>
            <pc:sldMk cId="172715107" sldId="280"/>
            <ac:spMk id="3" creationId="{00358E94-1A15-4E7E-8AC3-DB002C1F52DA}"/>
          </ac:spMkLst>
        </pc:spChg>
      </pc:sldChg>
      <pc:sldChg chg="addSp modSp new mod setBg">
        <pc:chgData name="Erwin Kalvelagen" userId="93abc5fa06b61e79" providerId="LiveId" clId="{30551260-C630-471D-8B9B-5213F2B9AA4E}" dt="2021-11-07T18:15:19.450" v="1988"/>
        <pc:sldMkLst>
          <pc:docMk/>
          <pc:sldMk cId="2509678714" sldId="281"/>
        </pc:sldMkLst>
        <pc:spChg chg="mod">
          <ac:chgData name="Erwin Kalvelagen" userId="93abc5fa06b61e79" providerId="LiveId" clId="{30551260-C630-471D-8B9B-5213F2B9AA4E}" dt="2021-11-07T17:42:12.361" v="1469" actId="207"/>
          <ac:spMkLst>
            <pc:docMk/>
            <pc:sldMk cId="2509678714" sldId="281"/>
            <ac:spMk id="2" creationId="{181DF664-6C39-4814-BBA7-340BD1747FC3}"/>
          </ac:spMkLst>
        </pc:spChg>
        <pc:spChg chg="mod">
          <ac:chgData name="Erwin Kalvelagen" userId="93abc5fa06b61e79" providerId="LiveId" clId="{30551260-C630-471D-8B9B-5213F2B9AA4E}" dt="2021-11-07T17:59:14.849" v="1812" actId="20577"/>
          <ac:spMkLst>
            <pc:docMk/>
            <pc:sldMk cId="2509678714" sldId="281"/>
            <ac:spMk id="3" creationId="{3A7A764F-C4E6-4125-8700-87835B3565B2}"/>
          </ac:spMkLst>
        </pc:spChg>
        <pc:spChg chg="add mod">
          <ac:chgData name="Erwin Kalvelagen" userId="93abc5fa06b61e79" providerId="LiveId" clId="{30551260-C630-471D-8B9B-5213F2B9AA4E}" dt="2021-11-07T18:15:19.450" v="1988"/>
          <ac:spMkLst>
            <pc:docMk/>
            <pc:sldMk cId="2509678714" sldId="281"/>
            <ac:spMk id="6" creationId="{A9EACCE9-FFB1-4C9F-B13E-D3BE778B850D}"/>
          </ac:spMkLst>
        </pc:spChg>
        <pc:graphicFrameChg chg="add mod">
          <ac:chgData name="Erwin Kalvelagen" userId="93abc5fa06b61e79" providerId="LiveId" clId="{30551260-C630-471D-8B9B-5213F2B9AA4E}" dt="2021-11-07T17:48:17.064" v="1744" actId="14100"/>
          <ac:graphicFrameMkLst>
            <pc:docMk/>
            <pc:sldMk cId="2509678714" sldId="281"/>
            <ac:graphicFrameMk id="5" creationId="{BD1B1A71-DAFC-456A-9B3E-BB7C06D23BF4}"/>
          </ac:graphicFrameMkLst>
        </pc:graphicFrameChg>
        <pc:picChg chg="add mod">
          <ac:chgData name="Erwin Kalvelagen" userId="93abc5fa06b61e79" providerId="LiveId" clId="{30551260-C630-471D-8B9B-5213F2B9AA4E}" dt="2021-11-07T17:42:25.910" v="1472" actId="1076"/>
          <ac:picMkLst>
            <pc:docMk/>
            <pc:sldMk cId="2509678714" sldId="281"/>
            <ac:picMk id="4" creationId="{B9E023DD-23D0-4A6F-A987-7B0805079ACC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E968D-027E-4746-BEBC-E49F495147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7BB0362-EA96-4B39-91C9-789BA724B1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8DAAFA-0346-46BB-B195-7ABD7D57C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9FBA47-C818-478B-B28D-F7C0F30E4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C0C24A-CCBD-479F-9F15-CFCE07D89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73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C39C3-5DEC-452D-80F5-0623E9D0B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89F7AD-9D2C-416D-AB0D-EE26C2A0CD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2B6D3-B12F-42B6-9425-7269B51D7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0F5D4-D220-447B-9C5A-20A9C9DEE6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BD4DF-2E62-41D4-98A5-B3860C4CC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188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D89ED0-8011-40FB-BBA2-951D636AAA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4C0C5A-1EAC-4C8C-A343-B114DB12A2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606EEE-2AFE-4848-9FC9-E9F177D38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2E528C-DEB1-4EFD-9F56-B1C2C9422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910CE-F932-4D78-A37F-9CADE4F21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062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B6F9B-2A62-45A3-8921-BCEC34E95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D38E2E-E53D-40C9-AD59-BE61EEE11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F150E3-44D8-4E19-8413-E7D5857AF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3D8447-779C-48A0-8709-52F547A0D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9BAB1-B709-4DDE-AB6C-FFFC85F08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95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C4F8E-B4BA-4DEA-B95A-A6180D1CC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447112-B53B-41C1-9E92-D092DAD833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07D803-7429-4B4F-9549-3B6C3ED56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916C7-DEF4-4380-932E-4413CCB7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03A41F-BC99-4608-B082-40FA8259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26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6D997-200E-4057-9B38-F4250EBBC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BEE6F6-B276-4BAF-A963-A5CBCA6A75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42EDC-8074-48AB-AE1D-A50FBA668E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8006D0-829D-4A1A-951D-31A60F250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D1625-FC5C-43DA-963E-F90CB1880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396D96-7EB6-4B28-97EC-55412D3FC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227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01F6DF-770A-422C-8044-DA5BDBF4D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1AAF2C-8440-439E-8A5B-13F9F4783C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304D48-4042-437D-BBA1-2CBB27D5BE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FD9655B-A3C3-4CB4-B24F-CF50089F33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13B6D4-60DC-4C94-8871-5698197A3C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C8B1D0-CA07-4212-A4B4-85B358DFC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633F39-4F82-4133-BEE9-AB0C107D6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9C9723-A992-4CD3-A9DA-318A6141C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47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91F15-BE8B-4702-9380-F31FABFD8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E438BC-AD60-4B05-9D28-2421F25AE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09C4EE-F1E8-4742-9C87-05537F2AB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FD415D-0EB0-46C5-9B84-D5E5FFD52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74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486537-C6AF-400A-82A0-D9E44A02A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543A45-E812-46C8-9D18-77327CDDF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31CD5C-0F2D-4578-AA56-660FF0E3E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244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01D08B-AC4D-4FE1-9B74-921127A10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B7DD8B-7DFD-4CEF-9999-4D9CA64B8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4FBF47-AAA2-4C3B-9591-98CCEB51DF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CCDE9E-C48D-4827-8D45-4A0CE02CD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3DED6A-05D6-4F6B-94D1-4B44BE725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80CF90-8EE5-4E67-92F2-235F93529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664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1B4AC-E758-428D-AEF5-CE24AA8360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842F72-1209-44A2-A8B1-EB1B81DDB5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3CF803-3D3F-4922-B50D-C56CCCB458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40C630-C7E4-47E2-869F-D7B4EA64A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DDF372-D40B-4039-8C73-1F4668282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90FF2A-E235-44A3-BAA1-3FE6CF180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55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144BD7-E0B2-490D-906A-344AACD9F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3D8A19-C567-458E-9DE0-36F17B5CD2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AA32EE-0798-4EBB-971E-9CC62DA6BF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94C83-0435-4EDB-AC90-1A1796FF9709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89993E-09EC-4FAE-B93F-331C737076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77A887-723E-4734-842E-486B92888E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8076E-DAC6-4F27-969C-8B61B15B4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73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5BBA0-DDF9-4379-BACB-3850958C82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Network models in GAM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15010D-5DB9-4A05-B4AE-08822FCFC8E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win@amsterdamoptimization.com</a:t>
            </a:r>
          </a:p>
        </p:txBody>
      </p:sp>
    </p:spTree>
    <p:extLst>
      <p:ext uri="{BB962C8B-B14F-4D97-AF65-F5344CB8AC3E}">
        <p14:creationId xmlns:p14="http://schemas.microsoft.com/office/powerpoint/2010/main" val="3952414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5FD48A-F053-46B7-9D71-10CC8B869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928" y="335967"/>
            <a:ext cx="4966982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Export to Pyth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24C982-BC71-4FCC-B943-0D5F9C5DBDFF}"/>
              </a:ext>
            </a:extLst>
          </p:cNvPr>
          <p:cNvSpPr txBox="1"/>
          <p:nvPr/>
        </p:nvSpPr>
        <p:spPr>
          <a:xfrm>
            <a:off x="5961717" y="365125"/>
            <a:ext cx="5756704" cy="286232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embeddedCode Python: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pickle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nodes = list(gams.get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rcs = list(gams.get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a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coord = list(gams.get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coord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ata = {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ode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:nodes,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arc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:arcs,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coord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:coord}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pickle.dump(data,open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%picklefile%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wb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endEmbeddedCode</a:t>
            </a:r>
            <a:endParaRPr lang="en-US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6DED26-721F-4FE2-BA58-78916935F662}"/>
              </a:ext>
            </a:extLst>
          </p:cNvPr>
          <p:cNvSpPr txBox="1"/>
          <p:nvPr/>
        </p:nvSpPr>
        <p:spPr>
          <a:xfrm>
            <a:off x="160672" y="3907552"/>
            <a:ext cx="6009979" cy="258532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pickle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networkx as nx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ata = pickle.load(open(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%picklefile%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rb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G = nx.DiGraph(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G.add_nodes_from(data[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ode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G.add_edges_from(data[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arcs'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])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DG)</a:t>
            </a:r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537231-3BD2-4770-A1F5-48145B107B02}"/>
              </a:ext>
            </a:extLst>
          </p:cNvPr>
          <p:cNvSpPr txBox="1"/>
          <p:nvPr/>
        </p:nvSpPr>
        <p:spPr>
          <a:xfrm>
            <a:off x="10917572" y="3307388"/>
            <a:ext cx="872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xport dat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9309E8-7FB1-4A98-BAF2-3D8FDD500FCE}"/>
              </a:ext>
            </a:extLst>
          </p:cNvPr>
          <p:cNvSpPr txBox="1"/>
          <p:nvPr/>
        </p:nvSpPr>
        <p:spPr>
          <a:xfrm>
            <a:off x="6170651" y="5846544"/>
            <a:ext cx="1433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mport into Python scrip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130BEE-DAD5-4DF3-BAFE-E05F0A529702}"/>
              </a:ext>
            </a:extLst>
          </p:cNvPr>
          <p:cNvSpPr txBox="1"/>
          <p:nvPr/>
        </p:nvSpPr>
        <p:spPr>
          <a:xfrm>
            <a:off x="279952" y="2488783"/>
            <a:ext cx="4782015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nodes: [</a:t>
            </a:r>
            <a:r>
              <a:rPr lang="en-US">
                <a:solidFill>
                  <a:srgbClr val="C00000"/>
                </a:solidFill>
              </a:rPr>
              <a:t>'node1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'</a:t>
            </a:r>
            <a:r>
              <a:rPr lang="en-US"/>
              <a:t>, '</a:t>
            </a:r>
            <a:r>
              <a:rPr lang="en-US">
                <a:solidFill>
                  <a:srgbClr val="C00000"/>
                </a:solidFill>
              </a:rPr>
              <a:t>node2</a:t>
            </a:r>
            <a:r>
              <a:rPr lang="en-US"/>
              <a:t>', '</a:t>
            </a:r>
            <a:r>
              <a:rPr lang="en-US">
                <a:solidFill>
                  <a:srgbClr val="C00000"/>
                </a:solidFill>
              </a:rPr>
              <a:t>node3</a:t>
            </a:r>
            <a:r>
              <a:rPr lang="en-US"/>
              <a:t>’,…]</a:t>
            </a:r>
          </a:p>
          <a:p>
            <a:r>
              <a:rPr lang="en-US"/>
              <a:t>arcs: [('</a:t>
            </a:r>
            <a:r>
              <a:rPr lang="en-US">
                <a:solidFill>
                  <a:srgbClr val="C00000"/>
                </a:solidFill>
              </a:rPr>
              <a:t>node1</a:t>
            </a:r>
            <a:r>
              <a:rPr lang="en-US"/>
              <a:t>', '</a:t>
            </a:r>
            <a:r>
              <a:rPr lang="en-US">
                <a:solidFill>
                  <a:srgbClr val="C00000"/>
                </a:solidFill>
              </a:rPr>
              <a:t>node44</a:t>
            </a:r>
            <a:r>
              <a:rPr lang="en-US"/>
              <a:t>'), ('</a:t>
            </a:r>
            <a:r>
              <a:rPr lang="en-US">
                <a:solidFill>
                  <a:srgbClr val="C00000"/>
                </a:solidFill>
              </a:rPr>
              <a:t>node2</a:t>
            </a:r>
            <a:r>
              <a:rPr lang="en-US"/>
              <a:t>', '</a:t>
            </a:r>
            <a:r>
              <a:rPr lang="en-US">
                <a:solidFill>
                  <a:srgbClr val="C00000"/>
                </a:solidFill>
              </a:rPr>
              <a:t>node9</a:t>
            </a:r>
            <a:r>
              <a:rPr lang="en-US"/>
              <a:t>’),…]</a:t>
            </a:r>
          </a:p>
          <a:p>
            <a:r>
              <a:rPr lang="en-US"/>
              <a:t>coord:[(('</a:t>
            </a:r>
            <a:r>
              <a:rPr lang="en-US">
                <a:solidFill>
                  <a:srgbClr val="C00000"/>
                </a:solidFill>
              </a:rPr>
              <a:t>node1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’</a:t>
            </a:r>
            <a:r>
              <a:rPr lang="en-US"/>
              <a:t>, '</a:t>
            </a:r>
            <a:r>
              <a:rPr lang="en-US">
                <a:solidFill>
                  <a:srgbClr val="C00000"/>
                </a:solidFill>
              </a:rPr>
              <a:t>x</a:t>
            </a:r>
            <a:r>
              <a:rPr lang="en-US"/>
              <a:t>’),11.6), (('</a:t>
            </a:r>
            <a:r>
              <a:rPr lang="en-US">
                <a:solidFill>
                  <a:srgbClr val="C00000"/>
                </a:solidFill>
              </a:rPr>
              <a:t>node1</a:t>
            </a:r>
            <a:r>
              <a:rPr lang="en-US"/>
              <a:t>’, ‘</a:t>
            </a:r>
            <a:r>
              <a:rPr lang="en-US">
                <a:solidFill>
                  <a:srgbClr val="C00000"/>
                </a:solidFill>
              </a:rPr>
              <a:t>y</a:t>
            </a:r>
            <a:r>
              <a:rPr lang="en-US"/>
              <a:t>’),84.3),…]</a:t>
            </a:r>
          </a:p>
        </p:txBody>
      </p:sp>
      <p:sp>
        <p:nvSpPr>
          <p:cNvPr id="10" name="Arrow: Bent 9">
            <a:extLst>
              <a:ext uri="{FF2B5EF4-FFF2-40B4-BE49-F238E27FC236}">
                <a16:creationId xmlns:a16="http://schemas.microsoft.com/office/drawing/2014/main" id="{781BEE21-566D-49DA-AC25-8C8729810CD2}"/>
              </a:ext>
            </a:extLst>
          </p:cNvPr>
          <p:cNvSpPr/>
          <p:nvPr/>
        </p:nvSpPr>
        <p:spPr>
          <a:xfrm rot="10800000">
            <a:off x="6721310" y="3549333"/>
            <a:ext cx="1065230" cy="109808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4DA086-468E-43FE-8B9A-756234A36C8B}"/>
              </a:ext>
            </a:extLst>
          </p:cNvPr>
          <p:cNvSpPr txBox="1"/>
          <p:nvPr/>
        </p:nvSpPr>
        <p:spPr>
          <a:xfrm>
            <a:off x="9290226" y="5152025"/>
            <a:ext cx="2319138" cy="927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plitting code in two parts makes it easier to debug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997733-E8F4-4E79-B38A-ADC5F05516FA}"/>
              </a:ext>
            </a:extLst>
          </p:cNvPr>
          <p:cNvSpPr txBox="1"/>
          <p:nvPr/>
        </p:nvSpPr>
        <p:spPr>
          <a:xfrm>
            <a:off x="279952" y="2156969"/>
            <a:ext cx="2114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ata representatio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AB33FB-279F-4164-A4C0-73E0B3C3A1D6}"/>
              </a:ext>
            </a:extLst>
          </p:cNvPr>
          <p:cNvSpPr txBox="1"/>
          <p:nvPr/>
        </p:nvSpPr>
        <p:spPr>
          <a:xfrm>
            <a:off x="8036654" y="4098373"/>
            <a:ext cx="3244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AMS will substitute out</a:t>
            </a:r>
            <a:br>
              <a:rPr lang="en-US"/>
            </a:br>
            <a:r>
              <a:rPr lang="en-US"/>
              <a:t>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%picklefile% </a:t>
            </a:r>
            <a:r>
              <a:rPr lang="en-US"/>
              <a:t>for a file nam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EC81E9-4680-45D4-94CE-4E470B13884A}"/>
              </a:ext>
            </a:extLst>
          </p:cNvPr>
          <p:cNvSpPr txBox="1"/>
          <p:nvPr/>
        </p:nvSpPr>
        <p:spPr>
          <a:xfrm>
            <a:off x="0" y="2592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1179232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1DF664-6C39-4814-BBA7-340BD1747FC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Running GAMS model with Python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A764F-C4E6-4125-8700-87835B3565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48868" cy="4351338"/>
          </a:xfrm>
        </p:spPr>
        <p:txBody>
          <a:bodyPr/>
          <a:lstStyle/>
          <a:p>
            <a:r>
              <a:rPr lang="en-US"/>
              <a:t>Nodes are shown as 1,2,…</a:t>
            </a:r>
          </a:p>
          <a:p>
            <a:r>
              <a:rPr lang="en-US"/>
              <a:t>We also generate random coordinates in GAMS</a:t>
            </a:r>
            <a:br>
              <a:rPr lang="en-US"/>
            </a:br>
            <a:endParaRPr lang="en-US"/>
          </a:p>
          <a:p>
            <a:r>
              <a:rPr lang="en-US"/>
              <a:t>A little bit of work to transform them from a GAMS datastructure (sparse) to a dict suited for networkx</a:t>
            </a:r>
          </a:p>
          <a:p>
            <a:r>
              <a:rPr lang="en-US"/>
              <a:t>GAMS pauses until you close the window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E023DD-23D0-4A6F-A987-7B0805079A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1283" y="2045385"/>
            <a:ext cx="5588880" cy="413157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1B1A71-DAFC-456A-9B3E-BB7C06D23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16529"/>
              </p:ext>
            </p:extLst>
          </p:nvPr>
        </p:nvGraphicFramePr>
        <p:xfrm>
          <a:off x="1864509" y="3129238"/>
          <a:ext cx="2727847" cy="50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1B1A71-DAFC-456A-9B3E-BB7C06D23B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4509" y="3129238"/>
                        <a:ext cx="2727847" cy="50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9EACCE9-FFB1-4C9F-B13E-D3BE778B850D}"/>
              </a:ext>
            </a:extLst>
          </p:cNvPr>
          <p:cNvSpPr txBox="1"/>
          <p:nvPr/>
        </p:nvSpPr>
        <p:spPr>
          <a:xfrm>
            <a:off x="0" y="2592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2509678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7D8CEE32-C60A-482D-A6A7-DA49EE442B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5291"/>
            <a:ext cx="12192000" cy="6203950"/>
          </a:xfrm>
          <a:prstGeom prst="rect">
            <a:avLst/>
          </a:prstGeom>
        </p:spPr>
      </p:pic>
      <p:sp>
        <p:nvSpPr>
          <p:cNvPr id="12" name="Speech Bubble: Rectangle 11">
            <a:extLst>
              <a:ext uri="{FF2B5EF4-FFF2-40B4-BE49-F238E27FC236}">
                <a16:creationId xmlns:a16="http://schemas.microsoft.com/office/drawing/2014/main" id="{310A75D5-121B-4F11-A4D1-6960A3E5989E}"/>
              </a:ext>
            </a:extLst>
          </p:cNvPr>
          <p:cNvSpPr/>
          <p:nvPr/>
        </p:nvSpPr>
        <p:spPr>
          <a:xfrm>
            <a:off x="282805" y="1159498"/>
            <a:ext cx="914400" cy="612648"/>
          </a:xfrm>
          <a:prstGeom prst="wedgeRectCallout">
            <a:avLst>
              <a:gd name="adj1" fmla="val 110094"/>
              <a:gd name="adj2" fmla="val 871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tart:</a:t>
            </a:r>
            <a:br>
              <a:rPr lang="en-US"/>
            </a:br>
            <a:r>
              <a:rPr lang="en-US"/>
              <a:t>Node 1</a:t>
            </a:r>
          </a:p>
        </p:txBody>
      </p:sp>
      <p:sp>
        <p:nvSpPr>
          <p:cNvPr id="13" name="Speech Bubble: Rectangle 12">
            <a:extLst>
              <a:ext uri="{FF2B5EF4-FFF2-40B4-BE49-F238E27FC236}">
                <a16:creationId xmlns:a16="http://schemas.microsoft.com/office/drawing/2014/main" id="{6EDD5259-E1DB-4E71-A5F5-3669D3A0177E}"/>
              </a:ext>
            </a:extLst>
          </p:cNvPr>
          <p:cNvSpPr/>
          <p:nvPr/>
        </p:nvSpPr>
        <p:spPr>
          <a:xfrm>
            <a:off x="6345810" y="228091"/>
            <a:ext cx="1157926" cy="612648"/>
          </a:xfrm>
          <a:prstGeom prst="wedgeRectCallout">
            <a:avLst>
              <a:gd name="adj1" fmla="val -63102"/>
              <a:gd name="adj2" fmla="val 148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End:</a:t>
            </a:r>
          </a:p>
          <a:p>
            <a:pPr algn="ctr"/>
            <a:r>
              <a:rPr lang="en-US"/>
              <a:t>Node 50</a:t>
            </a:r>
          </a:p>
        </p:txBody>
      </p:sp>
      <p:sp>
        <p:nvSpPr>
          <p:cNvPr id="14" name="Speech Bubble: Rectangle 13">
            <a:extLst>
              <a:ext uri="{FF2B5EF4-FFF2-40B4-BE49-F238E27FC236}">
                <a16:creationId xmlns:a16="http://schemas.microsoft.com/office/drawing/2014/main" id="{4C8717EB-EA85-44A2-9881-B827258F4092}"/>
              </a:ext>
            </a:extLst>
          </p:cNvPr>
          <p:cNvSpPr/>
          <p:nvPr/>
        </p:nvSpPr>
        <p:spPr>
          <a:xfrm>
            <a:off x="471339" y="3026004"/>
            <a:ext cx="1536569" cy="838986"/>
          </a:xfrm>
          <a:prstGeom prst="wedgeRectCallout">
            <a:avLst>
              <a:gd name="adj1" fmla="val 200122"/>
              <a:gd name="adj2" fmla="val -202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ode 35 has a self-loo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E1D27D-B004-4E3D-A67B-A763C9B4F0A4}"/>
              </a:ext>
            </a:extLst>
          </p:cNvPr>
          <p:cNvSpPr txBox="1"/>
          <p:nvPr/>
        </p:nvSpPr>
        <p:spPr>
          <a:xfrm>
            <a:off x="282805" y="153856"/>
            <a:ext cx="2064668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Plot using </a:t>
            </a:r>
            <a:r>
              <a:rPr lang="en-US" b="1"/>
              <a:t>networkx</a:t>
            </a:r>
          </a:p>
        </p:txBody>
      </p:sp>
    </p:spTree>
    <p:extLst>
      <p:ext uri="{BB962C8B-B14F-4D97-AF65-F5344CB8AC3E}">
        <p14:creationId xmlns:p14="http://schemas.microsoft.com/office/powerpoint/2010/main" val="2318967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D7DD08-CE52-4476-B767-45CF1809E2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8347745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Shortest Path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7A1431-275C-4CCD-99A9-20B07FCB0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our example model, length/cost is just the Euclidean </a:t>
            </a:r>
            <a:br>
              <a:rPr lang="en-US"/>
            </a:br>
            <a:r>
              <a:rPr lang="en-US"/>
              <a:t>distance between nodes</a:t>
            </a:r>
          </a:p>
          <a:p>
            <a:pPr lvl="1"/>
            <a:r>
              <a:rPr lang="en-US"/>
              <a:t>But can be anything. Assume they are positive.</a:t>
            </a:r>
          </a:p>
          <a:p>
            <a:r>
              <a:rPr lang="en-US"/>
              <a:t>Instead of using an shortest path algorithm (Dijkstra)</a:t>
            </a:r>
            <a:br>
              <a:rPr lang="en-US"/>
            </a:br>
            <a:r>
              <a:rPr lang="en-US"/>
              <a:t>we use an LP formulation</a:t>
            </a:r>
          </a:p>
          <a:p>
            <a:pPr marL="457200" lvl="1" indent="0">
              <a:buNone/>
            </a:pPr>
            <a:endParaRPr lang="en-US"/>
          </a:p>
        </p:txBody>
      </p:sp>
      <p:pic>
        <p:nvPicPr>
          <p:cNvPr id="3074" name="Picture 2" descr="Edsger W. Dijkstra - Wikipedia">
            <a:extLst>
              <a:ext uri="{FF2B5EF4-FFF2-40B4-BE49-F238E27FC236}">
                <a16:creationId xmlns:a16="http://schemas.microsoft.com/office/drawing/2014/main" id="{91872EE0-3A35-4648-A263-EB3903189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9172" y="281872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C001C70-BBEA-46D2-A7AF-A92285F4E320}"/>
              </a:ext>
            </a:extLst>
          </p:cNvPr>
          <p:cNvSpPr txBox="1"/>
          <p:nvPr/>
        </p:nvSpPr>
        <p:spPr>
          <a:xfrm>
            <a:off x="9799811" y="2883784"/>
            <a:ext cx="2226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dsger Wiebe Dijkstra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D4CA28-9428-409E-BFAA-05B776F6F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20471"/>
              </p:ext>
            </p:extLst>
          </p:nvPr>
        </p:nvGraphicFramePr>
        <p:xfrm>
          <a:off x="1307675" y="4212384"/>
          <a:ext cx="6243298" cy="209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965160" progId="Equation.DSMT4">
                  <p:embed/>
                </p:oleObj>
              </mc:Choice>
              <mc:Fallback>
                <p:oleObj name="Equation" r:id="rId3" imgW="28699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FD4CA28-9428-409E-BFAA-05B776F6F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7675" y="4212384"/>
                        <a:ext cx="6243298" cy="209951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DC6BA7-EB7B-4092-A605-68184C7CE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78835"/>
              </p:ext>
            </p:extLst>
          </p:nvPr>
        </p:nvGraphicFramePr>
        <p:xfrm>
          <a:off x="7860484" y="3972706"/>
          <a:ext cx="3976538" cy="85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DC6BA7-EB7B-4092-A605-68184C7CE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0484" y="3972706"/>
                        <a:ext cx="3976538" cy="85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A4AC92-700F-44D7-ACAB-1C6EC6B7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06645"/>
              </p:ext>
            </p:extLst>
          </p:nvPr>
        </p:nvGraphicFramePr>
        <p:xfrm>
          <a:off x="7775733" y="4895928"/>
          <a:ext cx="4047542" cy="85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57200" progId="Equation.DSMT4">
                  <p:embed/>
                </p:oleObj>
              </mc:Choice>
              <mc:Fallback>
                <p:oleObj name="Equation" r:id="rId7" imgW="21715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A4AC92-700F-44D7-ACAB-1C6EC6B73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5733" y="4895928"/>
                        <a:ext cx="4047542" cy="85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B3B259-45DE-4171-9956-55565A737AEF}"/>
              </a:ext>
            </a:extLst>
          </p:cNvPr>
          <p:cNvSpPr txBox="1"/>
          <p:nvPr/>
        </p:nvSpPr>
        <p:spPr>
          <a:xfrm>
            <a:off x="7775733" y="5748042"/>
            <a:ext cx="4291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hese vectors are extremely sparse.</a:t>
            </a:r>
          </a:p>
          <a:p>
            <a:r>
              <a:rPr lang="en-US"/>
              <a:t>GAMS will only store the nonzero elements.</a:t>
            </a:r>
          </a:p>
        </p:txBody>
      </p:sp>
    </p:spTree>
    <p:extLst>
      <p:ext uri="{BB962C8B-B14F-4D97-AF65-F5344CB8AC3E}">
        <p14:creationId xmlns:p14="http://schemas.microsoft.com/office/powerpoint/2010/main" val="5135613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C2837E-586E-4B60-A21E-EC14D22F8C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652" y="588906"/>
            <a:ext cx="7869726" cy="573648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The solution is automatically integer, so we can use continuous variables (LP) instead of binary variables (MIP).</a:t>
            </a:r>
          </a:p>
          <a:p>
            <a:r>
              <a:rPr lang="en-US"/>
              <a:t>The node-balance equation sums over </a:t>
            </a:r>
            <a:r>
              <a:rPr lang="en-US" b="1"/>
              <a:t>sparse</a:t>
            </a:r>
            <a:r>
              <a:rPr lang="en-US"/>
              <a:t> network topology.</a:t>
            </a:r>
          </a:p>
          <a:p>
            <a:r>
              <a:rPr lang="en-US"/>
              <a:t>A.k.a. flow-conservation or Kirchoff equations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We can combine the inflow and outflow vectors into one vecto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850E42-269E-4BC8-9040-060F226EB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61541"/>
              </p:ext>
            </p:extLst>
          </p:nvPr>
        </p:nvGraphicFramePr>
        <p:xfrm>
          <a:off x="902223" y="2908833"/>
          <a:ext cx="7337203" cy="224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65160" progId="Equation.DSMT4">
                  <p:embed/>
                </p:oleObj>
              </mc:Choice>
              <mc:Fallback>
                <p:oleObj name="Equation" r:id="rId2" imgW="314928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850E42-269E-4BC8-9040-060F226EB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2223" y="2908833"/>
                        <a:ext cx="7337203" cy="22484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>
            <a:extLst>
              <a:ext uri="{FF2B5EF4-FFF2-40B4-BE49-F238E27FC236}">
                <a16:creationId xmlns:a16="http://schemas.microsoft.com/office/drawing/2014/main" id="{D7B17C51-60F5-458C-AFAC-B70C2DD17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459" y="684672"/>
            <a:ext cx="2095500" cy="29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494ED9-EA72-4EB6-A06E-AEDB4A478FA1}"/>
              </a:ext>
            </a:extLst>
          </p:cNvPr>
          <p:cNvSpPr txBox="1"/>
          <p:nvPr/>
        </p:nvSpPr>
        <p:spPr>
          <a:xfrm>
            <a:off x="9488917" y="3732235"/>
            <a:ext cx="1660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ustav Kirchoff 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782C2C3-8CFD-4100-85CC-D31F7730CDAF}"/>
              </a:ext>
            </a:extLst>
          </p:cNvPr>
          <p:cNvSpPr/>
          <p:nvPr/>
        </p:nvSpPr>
        <p:spPr>
          <a:xfrm>
            <a:off x="9827314" y="5215108"/>
            <a:ext cx="553673" cy="48656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6CFFE65-B7B0-46A5-B1BB-508E4DC1428E}"/>
              </a:ext>
            </a:extLst>
          </p:cNvPr>
          <p:cNvCxnSpPr>
            <a:endCxn id="13" idx="1"/>
          </p:cNvCxnSpPr>
          <p:nvPr/>
        </p:nvCxnSpPr>
        <p:spPr>
          <a:xfrm>
            <a:off x="8770301" y="4762102"/>
            <a:ext cx="1138097" cy="52426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F55E5A7-D474-435D-AD88-F8A2238695C1}"/>
              </a:ext>
            </a:extLst>
          </p:cNvPr>
          <p:cNvCxnSpPr>
            <a:cxnSpLocks/>
            <a:endCxn id="13" idx="2"/>
          </p:cNvCxnSpPr>
          <p:nvPr/>
        </p:nvCxnSpPr>
        <p:spPr>
          <a:xfrm>
            <a:off x="8770300" y="5286363"/>
            <a:ext cx="1057014" cy="172026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FB32F67-7CF5-4246-BD3B-8047A9653E0C}"/>
              </a:ext>
            </a:extLst>
          </p:cNvPr>
          <p:cNvCxnSpPr>
            <a:cxnSpLocks/>
            <a:endCxn id="13" idx="3"/>
          </p:cNvCxnSpPr>
          <p:nvPr/>
        </p:nvCxnSpPr>
        <p:spPr>
          <a:xfrm flipV="1">
            <a:off x="9141233" y="5630414"/>
            <a:ext cx="767165" cy="46566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961E7CA-2AE1-4938-8292-99B24638C254}"/>
              </a:ext>
            </a:extLst>
          </p:cNvPr>
          <p:cNvCxnSpPr>
            <a:cxnSpLocks/>
          </p:cNvCxnSpPr>
          <p:nvPr/>
        </p:nvCxnSpPr>
        <p:spPr>
          <a:xfrm flipV="1">
            <a:off x="10326474" y="4971011"/>
            <a:ext cx="921375" cy="37264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A4DE464-36F5-4F42-BC43-023F9AA9A7DC}"/>
              </a:ext>
            </a:extLst>
          </p:cNvPr>
          <p:cNvCxnSpPr>
            <a:cxnSpLocks/>
            <a:stCxn id="13" idx="6"/>
          </p:cNvCxnSpPr>
          <p:nvPr/>
        </p:nvCxnSpPr>
        <p:spPr>
          <a:xfrm>
            <a:off x="10380987" y="5458389"/>
            <a:ext cx="866862" cy="24328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589CCC-5BFC-4A23-BE86-1C4D17BF4F76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9484067" y="4334140"/>
            <a:ext cx="620084" cy="880968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35DED90-A247-40D3-98D7-A83AA8A0AEDF}"/>
              </a:ext>
            </a:extLst>
          </p:cNvPr>
          <p:cNvCxnSpPr>
            <a:cxnSpLocks/>
          </p:cNvCxnSpPr>
          <p:nvPr/>
        </p:nvCxnSpPr>
        <p:spPr>
          <a:xfrm>
            <a:off x="10306730" y="5630414"/>
            <a:ext cx="760338" cy="826778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solid"/>
            <a:headEnd type="non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CFFCA4F-1528-4F08-A662-50FE5E3C57E4}"/>
              </a:ext>
            </a:extLst>
          </p:cNvPr>
          <p:cNvSpPr txBox="1"/>
          <p:nvPr/>
        </p:nvSpPr>
        <p:spPr>
          <a:xfrm>
            <a:off x="8308452" y="6073475"/>
            <a:ext cx="1540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Flow from other nod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B3913F-0DDA-457A-A98F-5EC9891A2684}"/>
              </a:ext>
            </a:extLst>
          </p:cNvPr>
          <p:cNvSpPr txBox="1"/>
          <p:nvPr/>
        </p:nvSpPr>
        <p:spPr>
          <a:xfrm>
            <a:off x="10603311" y="4361082"/>
            <a:ext cx="1540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Flow to other nod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E0B2F0B-298E-4390-96EE-EB155F3D6577}"/>
              </a:ext>
            </a:extLst>
          </p:cNvPr>
          <p:cNvSpPr txBox="1"/>
          <p:nvPr/>
        </p:nvSpPr>
        <p:spPr>
          <a:xfrm>
            <a:off x="10973768" y="5978044"/>
            <a:ext cx="1102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Outflo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F02B37-2495-4BBC-BC6C-66FC7E943EB0}"/>
              </a:ext>
            </a:extLst>
          </p:cNvPr>
          <p:cNvSpPr txBox="1"/>
          <p:nvPr/>
        </p:nvSpPr>
        <p:spPr>
          <a:xfrm>
            <a:off x="9524815" y="4224444"/>
            <a:ext cx="1102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Inflow</a:t>
            </a:r>
          </a:p>
        </p:txBody>
      </p:sp>
    </p:spTree>
    <p:extLst>
      <p:ext uri="{BB962C8B-B14F-4D97-AF65-F5344CB8AC3E}">
        <p14:creationId xmlns:p14="http://schemas.microsoft.com/office/powerpoint/2010/main" val="11698058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A199BB3-250F-4168-97FF-FB209D9516EC}"/>
              </a:ext>
            </a:extLst>
          </p:cNvPr>
          <p:cNvSpPr txBox="1"/>
          <p:nvPr/>
        </p:nvSpPr>
        <p:spPr>
          <a:xfrm>
            <a:off x="197963" y="216817"/>
            <a:ext cx="6048451" cy="28931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parameters</a:t>
            </a:r>
            <a:br>
              <a:rPr lang="en-US" sz="14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inflow(n)  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exogenous inflow at node'   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ode1  1.0 /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outflow(n) 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exogenous outflow at node'  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ode50 1.0 /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ositiv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(i,j)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flow from node i -&gt; node j'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otalLength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ective: minimize'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equations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nodeBalance(n)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kirchoff equations'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objective      </a:t>
            </a:r>
            <a:r>
              <a:rPr lang="en-US" sz="14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minimize'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633A2C-B6AE-4BB8-9FF8-D45D33B9D340}"/>
              </a:ext>
            </a:extLst>
          </p:cNvPr>
          <p:cNvSpPr txBox="1"/>
          <p:nvPr/>
        </p:nvSpPr>
        <p:spPr>
          <a:xfrm>
            <a:off x="3041012" y="3626492"/>
            <a:ext cx="8542723" cy="28623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latin typeface="Consolas" panose="020B0609020204030204" pitchFamily="49" charset="0"/>
              </a:rPr>
              <a:t>----    147 VARIABLE f.L  flow from node i -&gt; node j</a:t>
            </a:r>
          </a:p>
          <a:p>
            <a:endParaRPr lang="en-US">
              <a:latin typeface="Consolas" panose="020B0609020204030204" pitchFamily="49" charset="0"/>
            </a:endParaRPr>
          </a:p>
          <a:p>
            <a:r>
              <a:rPr lang="en-US">
                <a:latin typeface="Consolas" panose="020B0609020204030204" pitchFamily="49" charset="0"/>
              </a:rPr>
              <a:t>            node20      node31      node34      node44      node50</a:t>
            </a:r>
          </a:p>
          <a:p>
            <a:endParaRPr lang="en-US">
              <a:latin typeface="Consolas" panose="020B0609020204030204" pitchFamily="49" charset="0"/>
            </a:endParaRPr>
          </a:p>
          <a:p>
            <a:r>
              <a:rPr lang="en-US">
                <a:latin typeface="Consolas" panose="020B0609020204030204" pitchFamily="49" charset="0"/>
              </a:rPr>
              <a:t>node1                                            1.000</a:t>
            </a:r>
          </a:p>
          <a:p>
            <a:r>
              <a:rPr lang="en-US">
                <a:latin typeface="Consolas" panose="020B0609020204030204" pitchFamily="49" charset="0"/>
              </a:rPr>
              <a:t>node20                   1.000</a:t>
            </a:r>
          </a:p>
          <a:p>
            <a:r>
              <a:rPr lang="en-US">
                <a:latin typeface="Consolas" panose="020B0609020204030204" pitchFamily="49" charset="0"/>
              </a:rPr>
              <a:t>node31                                                       1.000</a:t>
            </a:r>
          </a:p>
          <a:p>
            <a:r>
              <a:rPr lang="en-US">
                <a:latin typeface="Consolas" panose="020B0609020204030204" pitchFamily="49" charset="0"/>
              </a:rPr>
              <a:t>node34       1.000</a:t>
            </a:r>
          </a:p>
          <a:p>
            <a:r>
              <a:rPr lang="en-US">
                <a:latin typeface="Consolas" panose="020B0609020204030204" pitchFamily="49" charset="0"/>
              </a:rPr>
              <a:t>node44                               1.000</a:t>
            </a:r>
          </a:p>
          <a:p>
            <a:endParaRPr lang="en-US"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04A350-7BDF-4786-A8C0-1C3DDCD96AE9}"/>
              </a:ext>
            </a:extLst>
          </p:cNvPr>
          <p:cNvSpPr txBox="1"/>
          <p:nvPr/>
        </p:nvSpPr>
        <p:spPr>
          <a:xfrm>
            <a:off x="6374091" y="216817"/>
            <a:ext cx="5619946" cy="224676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objective.. totalLength =e=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,length(a)*f(a))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odeBalance(n)..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(i,n), f(a)) + inflow(n) =e=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</a:t>
            </a: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(n,j), f(a)) + outflow(n)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odel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hortestPath </a:t>
            </a:r>
            <a:r>
              <a:rPr lang="en-US" sz="14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all/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shortestPath using lp minimizing totalLength;</a:t>
            </a: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4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.l;</a:t>
            </a:r>
            <a:endParaRPr lang="en-US" sz="14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66DB69-E80D-4F0F-BFDD-32E9D9231CE7}"/>
              </a:ext>
            </a:extLst>
          </p:cNvPr>
          <p:cNvSpPr txBox="1"/>
          <p:nvPr/>
        </p:nvSpPr>
        <p:spPr>
          <a:xfrm>
            <a:off x="6953741" y="2721873"/>
            <a:ext cx="4315669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Size: |n|+1 equations, |a|+1 variables</a:t>
            </a:r>
          </a:p>
          <a:p>
            <a:r>
              <a:rPr lang="en-US">
                <a:solidFill>
                  <a:srgbClr val="C00000"/>
                </a:solidFill>
              </a:rPr>
              <a:t>Only variables occurring in equations count!</a:t>
            </a:r>
          </a:p>
        </p:txBody>
      </p:sp>
      <p:sp>
        <p:nvSpPr>
          <p:cNvPr id="2" name="Speech Bubble: Rectangle 1">
            <a:extLst>
              <a:ext uri="{FF2B5EF4-FFF2-40B4-BE49-F238E27FC236}">
                <a16:creationId xmlns:a16="http://schemas.microsoft.com/office/drawing/2014/main" id="{9ABDFF06-BA66-4350-8C6E-2213450C11D2}"/>
              </a:ext>
            </a:extLst>
          </p:cNvPr>
          <p:cNvSpPr/>
          <p:nvPr/>
        </p:nvSpPr>
        <p:spPr>
          <a:xfrm>
            <a:off x="361950" y="4152899"/>
            <a:ext cx="2314575" cy="1400175"/>
          </a:xfrm>
          <a:prstGeom prst="wedgeRectCallout">
            <a:avLst>
              <a:gd name="adj1" fmla="val -20020"/>
              <a:gd name="adj2" fmla="val -1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eclaration: |n| x |n| flow variables</a:t>
            </a:r>
          </a:p>
        </p:txBody>
      </p:sp>
    </p:spTree>
    <p:extLst>
      <p:ext uri="{BB962C8B-B14F-4D97-AF65-F5344CB8AC3E}">
        <p14:creationId xmlns:p14="http://schemas.microsoft.com/office/powerpoint/2010/main" val="15560814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A5B02-89FE-44C7-9911-98DF0CFDD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100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Form path (not so easy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A64136-57A2-4D89-BE83-3E4E82186FA3}"/>
              </a:ext>
            </a:extLst>
          </p:cNvPr>
          <p:cNvSpPr txBox="1"/>
          <p:nvPr/>
        </p:nvSpPr>
        <p:spPr>
          <a:xfrm>
            <a:off x="641023" y="1574277"/>
            <a:ext cx="4996881" cy="480131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s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step </a:t>
            </a:r>
            <a:r>
              <a:rPr lang="en-US" sz="1800" b="0" i="0" u="none" strike="noStrike" baseline="0">
                <a:solidFill>
                  <a:srgbClr val="008000"/>
                </a:solidFill>
                <a:latin typeface="Consolas" panose="020B0609020204030204" pitchFamily="49" charset="0"/>
              </a:rPr>
              <a:t>/step1*step50/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path(step,n)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easier to read than f'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ingleton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t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cur(i)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current node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ur(</a:t>
            </a:r>
            <a:r>
              <a:rPr lang="en-US" sz="1800" b="0" i="0" u="none" strike="noStrike" baseline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ode1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yes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while we have a current node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oop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step$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cur),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record current node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path(step,cur)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yes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current node := next node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cur(j) = f.l(cur,j)&gt;0.5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to debug add this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  display cur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option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path:0:0:1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path;</a:t>
            </a: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D12455-BC57-4F07-A262-542186219F39}"/>
              </a:ext>
            </a:extLst>
          </p:cNvPr>
          <p:cNvSpPr txBox="1"/>
          <p:nvPr/>
        </p:nvSpPr>
        <p:spPr>
          <a:xfrm>
            <a:off x="5806198" y="1574277"/>
            <a:ext cx="5630067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latin typeface="Consolas" panose="020B0609020204030204" pitchFamily="49" charset="0"/>
              </a:rPr>
              <a:t>----    171 SET path  easier to read than f</a:t>
            </a:r>
          </a:p>
          <a:p>
            <a:endParaRPr lang="en-US">
              <a:latin typeface="Consolas" panose="020B0609020204030204" pitchFamily="49" charset="0"/>
            </a:endParaRPr>
          </a:p>
          <a:p>
            <a:r>
              <a:rPr lang="en-US">
                <a:latin typeface="Consolas" panose="020B0609020204030204" pitchFamily="49" charset="0"/>
              </a:rPr>
              <a:t>step1.node1 </a:t>
            </a:r>
          </a:p>
          <a:p>
            <a:r>
              <a:rPr lang="en-US">
                <a:latin typeface="Consolas" panose="020B0609020204030204" pitchFamily="49" charset="0"/>
              </a:rPr>
              <a:t>step2.node44</a:t>
            </a:r>
          </a:p>
          <a:p>
            <a:r>
              <a:rPr lang="en-US">
                <a:latin typeface="Consolas" panose="020B0609020204030204" pitchFamily="49" charset="0"/>
              </a:rPr>
              <a:t>step3.node34</a:t>
            </a:r>
          </a:p>
          <a:p>
            <a:r>
              <a:rPr lang="en-US">
                <a:latin typeface="Consolas" panose="020B0609020204030204" pitchFamily="49" charset="0"/>
              </a:rPr>
              <a:t>step4.node20</a:t>
            </a:r>
          </a:p>
          <a:p>
            <a:r>
              <a:rPr lang="en-US">
                <a:latin typeface="Consolas" panose="020B0609020204030204" pitchFamily="49" charset="0"/>
              </a:rPr>
              <a:t>step5.node31</a:t>
            </a:r>
          </a:p>
          <a:p>
            <a:r>
              <a:rPr lang="en-US">
                <a:latin typeface="Consolas" panose="020B0609020204030204" pitchFamily="49" charset="0"/>
              </a:rPr>
              <a:t>step6.node5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70CE07-BAB8-4F4F-943A-6240A84358CE}"/>
              </a:ext>
            </a:extLst>
          </p:cNvPr>
          <p:cNvSpPr txBox="1"/>
          <p:nvPr/>
        </p:nvSpPr>
        <p:spPr>
          <a:xfrm>
            <a:off x="5806198" y="4030750"/>
            <a:ext cx="58594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Note:</a:t>
            </a:r>
          </a:p>
          <a:p>
            <a:r>
              <a:rPr lang="en-US"/>
              <a:t>In GAMS we cannot have something like </a:t>
            </a:r>
            <a:br>
              <a:rPr lang="en-US"/>
            </a:br>
            <a:r>
              <a:rPr lang="en-US"/>
              <a:t>   </a:t>
            </a:r>
            <a:r>
              <a:rPr lang="en-US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</a:rPr>
              <a:t>[node1,node44,node34,node20,node31,node50]</a:t>
            </a:r>
            <a:br>
              <a:rPr lang="en-US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</a:rPr>
            </a:br>
            <a:r>
              <a:rPr lang="en-US"/>
              <a:t>The ordering of nodes is predetermined by /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node1</a:t>
            </a:r>
            <a:r>
              <a:rPr lang="en-US"/>
              <a:t>*</a:t>
            </a:r>
            <a:r>
              <a:rPr lang="en-US">
                <a:solidFill>
                  <a:schemeClr val="accent6">
                    <a:lumMod val="50000"/>
                  </a:schemeClr>
                </a:solidFill>
              </a:rPr>
              <a:t>node50</a:t>
            </a:r>
            <a:r>
              <a:rPr lang="en-US"/>
              <a:t>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746A0A-3510-45D4-A516-98C3EBAE09BA}"/>
              </a:ext>
            </a:extLst>
          </p:cNvPr>
          <p:cNvSpPr txBox="1"/>
          <p:nvPr/>
        </p:nvSpPr>
        <p:spPr>
          <a:xfrm>
            <a:off x="5998128" y="5846544"/>
            <a:ext cx="5184397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Exercise: write this piece of GAMS code without the use of singleton sets.</a:t>
            </a:r>
          </a:p>
        </p:txBody>
      </p:sp>
    </p:spTree>
    <p:extLst>
      <p:ext uri="{BB962C8B-B14F-4D97-AF65-F5344CB8AC3E}">
        <p14:creationId xmlns:p14="http://schemas.microsoft.com/office/powerpoint/2010/main" val="2399584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BE4A60-3C53-4C66-9163-EEFAF336714D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Generate HTML/Javascrip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615C4-AB4B-4787-8F7A-41B618B620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o make a </a:t>
            </a:r>
            <a:r>
              <a:rPr lang="en-US" b="1"/>
              <a:t>browser</a:t>
            </a:r>
            <a:r>
              <a:rPr lang="en-US"/>
              <a:t>-based plot in we can generate HTML/Javascript from the GAMS model.</a:t>
            </a:r>
          </a:p>
          <a:p>
            <a:r>
              <a:rPr lang="en-US"/>
              <a:t>In this example, I used the </a:t>
            </a:r>
            <a:r>
              <a:rPr lang="en-US" b="1"/>
              <a:t>PUT facility </a:t>
            </a:r>
            <a:r>
              <a:rPr lang="en-US"/>
              <a:t>to write the data file (javascript code).</a:t>
            </a:r>
          </a:p>
          <a:p>
            <a:r>
              <a:rPr lang="en-US"/>
              <a:t>Then some HTML/Javascript was used generate the plot.</a:t>
            </a:r>
          </a:p>
          <a:p>
            <a:pPr lvl="1"/>
            <a:r>
              <a:rPr lang="en-US"/>
              <a:t>Javascript network package: </a:t>
            </a:r>
            <a:r>
              <a:rPr lang="en-US" b="1"/>
              <a:t>cytoscape.js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2960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7B8B4C8-78EA-4161-810F-F2962D3356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85725"/>
            <a:ext cx="8534400" cy="6686550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2DAD05-B715-4220-883C-DC9FFF192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475" y="3565525"/>
            <a:ext cx="2619375" cy="193992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HTML + JS document</a:t>
            </a:r>
          </a:p>
        </p:txBody>
      </p:sp>
    </p:spTree>
    <p:extLst>
      <p:ext uri="{BB962C8B-B14F-4D97-AF65-F5344CB8AC3E}">
        <p14:creationId xmlns:p14="http://schemas.microsoft.com/office/powerpoint/2010/main" val="31055779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4FDD1-2ED5-402C-B44D-D192F276396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Min-Cost Flow L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5E1B2-0EF6-4298-9C37-CF19778BF5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2506662"/>
            <a:ext cx="10515600" cy="4351338"/>
          </a:xfrm>
        </p:spPr>
        <p:txBody>
          <a:bodyPr/>
          <a:lstStyle/>
          <a:p>
            <a:r>
              <a:rPr lang="en-US"/>
              <a:t>It is easy to generalize the Shortest Path LP model to a more generic Min-Cost Flow LP model.</a:t>
            </a:r>
          </a:p>
          <a:p>
            <a:pPr lvl="1"/>
            <a:r>
              <a:rPr lang="en-US"/>
              <a:t>Allow multiple Supply and Demand Nodes </a:t>
            </a:r>
          </a:p>
          <a:p>
            <a:pPr lvl="2"/>
            <a:r>
              <a:rPr lang="en-US"/>
              <a:t>These have a nonzero inflow or outflow</a:t>
            </a:r>
          </a:p>
          <a:p>
            <a:pPr lvl="2"/>
            <a:r>
              <a:rPr lang="en-US"/>
              <a:t>The remaining nodes are transshipment nodes</a:t>
            </a:r>
          </a:p>
          <a:p>
            <a:pPr lvl="1"/>
            <a:r>
              <a:rPr lang="en-US"/>
              <a:t>The lengths become costs</a:t>
            </a:r>
          </a:p>
          <a:p>
            <a:pPr lvl="1"/>
            <a:r>
              <a:rPr lang="en-US"/>
              <a:t>Capacity limits on the arcs</a:t>
            </a:r>
          </a:p>
          <a:p>
            <a:pPr lvl="2"/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f.up(a) = capacity(a);</a:t>
            </a:r>
            <a:r>
              <a:rPr lang="en-US"/>
              <a:t> 		</a:t>
            </a:r>
          </a:p>
          <a:p>
            <a:pPr lvl="2"/>
            <a:r>
              <a:rPr lang="en-US"/>
              <a:t>Simple bound instead of full-blown constraint</a:t>
            </a:r>
          </a:p>
          <a:p>
            <a:pPr lvl="2"/>
            <a:r>
              <a:rPr lang="en-US"/>
              <a:t>This may split a flow to different paths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A3D1F0-DDC1-489F-A158-D1567C821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47905"/>
              </p:ext>
            </p:extLst>
          </p:nvPr>
        </p:nvGraphicFramePr>
        <p:xfrm>
          <a:off x="5740012" y="241300"/>
          <a:ext cx="6366744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65160" progId="Equation.DSMT4">
                  <p:embed/>
                </p:oleObj>
              </mc:Choice>
              <mc:Fallback>
                <p:oleObj name="Equation" r:id="rId2" imgW="314928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A3D1F0-DDC1-489F-A158-D1567C821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0012" y="241300"/>
                        <a:ext cx="6366744" cy="19494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583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DDF67-B00A-4E1F-A693-36674E88C03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Network models in G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E497AC-D27E-420A-BC1C-B0CA41D06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Goal: develop simple random network models:</a:t>
            </a:r>
          </a:p>
          <a:p>
            <a:pPr lvl="1"/>
            <a:r>
              <a:rPr lang="en-US"/>
              <a:t>Shortest Path</a:t>
            </a:r>
          </a:p>
          <a:p>
            <a:pPr lvl="1"/>
            <a:r>
              <a:rPr lang="en-US"/>
              <a:t>Min-Cost Flow</a:t>
            </a:r>
            <a:endParaRPr lang="en-US" dirty="0"/>
          </a:p>
          <a:p>
            <a:r>
              <a:rPr lang="en-US" dirty="0"/>
              <a:t>Note that transportation </a:t>
            </a:r>
            <a:r>
              <a:rPr lang="en-US"/>
              <a:t>model discussed before is </a:t>
            </a:r>
            <a:r>
              <a:rPr lang="en-US" dirty="0"/>
              <a:t>an example of a (bipartite) network with supply and demand nodes. </a:t>
            </a:r>
          </a:p>
          <a:p>
            <a:r>
              <a:rPr lang="en-US"/>
              <a:t>I </a:t>
            </a:r>
            <a:r>
              <a:rPr lang="en-US" dirty="0"/>
              <a:t>focus on </a:t>
            </a:r>
            <a:r>
              <a:rPr lang="en-US" b="1" dirty="0"/>
              <a:t>directed</a:t>
            </a:r>
            <a:r>
              <a:rPr lang="en-US" dirty="0"/>
              <a:t> graphs. Directed graphs are more prevalent, and </a:t>
            </a:r>
            <a:r>
              <a:rPr lang="en-US"/>
              <a:t>are also easier </a:t>
            </a:r>
            <a:r>
              <a:rPr lang="en-US" dirty="0"/>
              <a:t>to deal </a:t>
            </a:r>
            <a:r>
              <a:rPr lang="en-US"/>
              <a:t>with.</a:t>
            </a:r>
          </a:p>
          <a:p>
            <a:r>
              <a:rPr lang="en-US"/>
              <a:t>I will also talk a bit about exporting data for visualization. </a:t>
            </a:r>
          </a:p>
          <a:p>
            <a:r>
              <a:rPr lang="en-US"/>
              <a:t>Accompanying GAMS model: n</a:t>
            </a:r>
            <a:r>
              <a:rPr lang="en-US">
                <a:latin typeface="Consolas" panose="020B0609020204030204" pitchFamily="49" charset="0"/>
              </a:rPr>
              <a:t>etwork.gms</a:t>
            </a:r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0427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46225-78D2-4942-A512-2F5123A644A4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358E94-1A15-4E7E-8AC3-DB002C1F5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dapt the HTML/Javascript code to report the Min-Cost Flow solution.</a:t>
            </a:r>
          </a:p>
          <a:p>
            <a:r>
              <a:rPr lang="en-US"/>
              <a:t>Implement the trnsport.gms model as a min-cost flow problem.</a:t>
            </a:r>
          </a:p>
        </p:txBody>
      </p:sp>
    </p:spTree>
    <p:extLst>
      <p:ext uri="{BB962C8B-B14F-4D97-AF65-F5344CB8AC3E}">
        <p14:creationId xmlns:p14="http://schemas.microsoft.com/office/powerpoint/2010/main" val="172715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101F40-82CF-40A0-83B1-497FEA5BF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530" y="365125"/>
            <a:ext cx="4564310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Network top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1C6DA1-6D6E-434E-A4BF-FB4F2866F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6459" y="365125"/>
            <a:ext cx="6068735" cy="6262178"/>
          </a:xfrm>
        </p:spPr>
        <p:txBody>
          <a:bodyPr>
            <a:norm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n</a:t>
            </a:r>
            <a:r>
              <a:rPr lang="en-US" dirty="0"/>
              <a:t> is a 1-dim static set</a:t>
            </a:r>
          </a:p>
          <a:p>
            <a:pPr lvl="1"/>
            <a:r>
              <a:rPr lang="en-US" dirty="0"/>
              <a:t>Can be used as domain (e.g. for </a:t>
            </a:r>
            <a:r>
              <a:rPr lang="en-US" i="1" dirty="0"/>
              <a:t>a</a:t>
            </a:r>
            <a:r>
              <a:rPr lang="en-US" dirty="0"/>
              <a:t>)</a:t>
            </a:r>
          </a:p>
          <a:p>
            <a:r>
              <a:rPr lang="en-US" i="1" dirty="0">
                <a:latin typeface="Consolas" panose="020B0609020204030204" pitchFamily="49" charset="0"/>
              </a:rPr>
              <a:t>a</a:t>
            </a:r>
            <a:r>
              <a:rPr lang="en-US" dirty="0"/>
              <a:t> is a 2-dim dynamic set</a:t>
            </a:r>
          </a:p>
          <a:p>
            <a:r>
              <a:rPr lang="en-US" dirty="0"/>
              <a:t>Alternative: use different sets for source and destination nodes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 </a:t>
            </a:r>
            <a:r>
              <a:rPr lang="en-US" b="1" dirty="0">
                <a:latin typeface="Consolas" panose="020B0609020204030204" pitchFamily="49" charset="0"/>
              </a:rPr>
              <a:t>set</a:t>
            </a:r>
            <a:r>
              <a:rPr lang="en-US" dirty="0">
                <a:latin typeface="Consolas" panose="020B0609020204030204" pitchFamily="49" charset="0"/>
              </a:rPr>
              <a:t> i /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node1*node50</a:t>
            </a:r>
            <a:r>
              <a:rPr lang="en-US" dirty="0">
                <a:latin typeface="Consolas" panose="020B0609020204030204" pitchFamily="49" charset="0"/>
              </a:rPr>
              <a:t>/ </a:t>
            </a:r>
            <a:br>
              <a:rPr lang="en-US" dirty="0">
                <a:latin typeface="Consolas" panose="020B0609020204030204" pitchFamily="49" charset="0"/>
              </a:rPr>
            </a:br>
            <a:r>
              <a:rPr lang="en-US" dirty="0">
                <a:latin typeface="Consolas" panose="020B0609020204030204" pitchFamily="49" charset="0"/>
              </a:rPr>
              <a:t>     j /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node1*node50</a:t>
            </a:r>
            <a:r>
              <a:rPr lang="en-US" dirty="0">
                <a:latin typeface="Consolas" panose="020B0609020204030204" pitchFamily="49" charset="0"/>
              </a:rPr>
              <a:t>/</a:t>
            </a:r>
            <a:br>
              <a:rPr lang="en-US" dirty="0">
                <a:latin typeface="Consolas" panose="020B0609020204030204" pitchFamily="49" charset="0"/>
              </a:rPr>
            </a:br>
            <a:r>
              <a:rPr lang="en-US" dirty="0">
                <a:latin typeface="Consolas" panose="020B0609020204030204" pitchFamily="49" charset="0"/>
              </a:rPr>
              <a:t>     a(i,j)</a:t>
            </a:r>
          </a:p>
          <a:p>
            <a:r>
              <a:rPr lang="en-US" dirty="0"/>
              <a:t>Note: </a:t>
            </a:r>
            <a:r>
              <a:rPr lang="en-US" dirty="0">
                <a:latin typeface="Consolas" panose="020B0609020204030204" pitchFamily="49" charset="0"/>
              </a:rPr>
              <a:t>a(n,n)</a:t>
            </a:r>
            <a:r>
              <a:rPr lang="en-US" dirty="0"/>
              <a:t> is diagonal when used outside declarations.</a:t>
            </a:r>
          </a:p>
          <a:p>
            <a:r>
              <a:rPr lang="en-US"/>
              <a:t>$ is the </a:t>
            </a:r>
            <a:r>
              <a:rPr lang="en-US" dirty="0"/>
              <a:t>“such-that</a:t>
            </a:r>
            <a:r>
              <a:rPr lang="en-US"/>
              <a:t>” operator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FDD0A3-A8C0-4457-8AA1-AC0CC727BC9C}"/>
              </a:ext>
            </a:extLst>
          </p:cNvPr>
          <p:cNvSpPr txBox="1"/>
          <p:nvPr/>
        </p:nvSpPr>
        <p:spPr>
          <a:xfrm>
            <a:off x="376806" y="2014456"/>
            <a:ext cx="5173211" cy="341632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b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  n </a:t>
            </a:r>
            <a:r>
              <a:rPr lang="pt-BR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odes' </a:t>
            </a:r>
            <a:r>
              <a:rPr lang="pt-BR" sz="1800" b="0" i="0" u="none" strike="noStrike" baseline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node1*node50/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a(n,n) </a:t>
            </a:r>
            <a:r>
              <a:rPr lang="pt-BR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rcs'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lias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n,i,j)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 sparse random network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(i,j)$(uniform(0,1)&lt;0.05) = </a:t>
            </a:r>
            <a:r>
              <a:rPr lang="pt-BR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yes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pt-BR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,a;</a:t>
            </a:r>
            <a:b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8E8414-3908-41D0-8631-9D2D8ABC9708}"/>
              </a:ext>
            </a:extLst>
          </p:cNvPr>
          <p:cNvSpPr txBox="1"/>
          <p:nvPr/>
        </p:nvSpPr>
        <p:spPr>
          <a:xfrm>
            <a:off x="586530" y="5830349"/>
            <a:ext cx="4879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ternative: </a:t>
            </a:r>
            <a:r>
              <a:rPr lang="pt-BR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(i,j) = uniform(0,1)&lt;0.05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772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2F54F-6B34-4DF6-9A6B-CDF062CCAF8F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Random number generato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B18807-E5EF-4EAE-A9C8-037FC0DE18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AMS uses a (platform independent) pseudo random generator, so runs are </a:t>
            </a:r>
            <a:r>
              <a:rPr lang="en-US" b="1"/>
              <a:t>reproducible</a:t>
            </a:r>
            <a:r>
              <a:rPr lang="en-US"/>
              <a:t>. </a:t>
            </a:r>
          </a:p>
          <a:p>
            <a:r>
              <a:rPr lang="en-US"/>
              <a:t>Set seed to generate other sequence.</a:t>
            </a:r>
          </a:p>
          <a:p>
            <a:pPr lvl="1"/>
            <a:r>
              <a:rPr lang="en-US">
                <a:latin typeface="Consolas" panose="020B0609020204030204" pitchFamily="49" charset="0"/>
              </a:rPr>
              <a:t>Option seed = 12345;</a:t>
            </a:r>
          </a:p>
          <a:p>
            <a:pPr lvl="1"/>
            <a:r>
              <a:rPr lang="en-US">
                <a:latin typeface="Consolas" panose="020B0609020204030204" pitchFamily="49" charset="0"/>
              </a:rPr>
              <a:t>execseed = 12345;</a:t>
            </a:r>
          </a:p>
          <a:p>
            <a:r>
              <a:rPr lang="en-US"/>
              <a:t>If you insist on a new sequence each time:</a:t>
            </a:r>
          </a:p>
          <a:p>
            <a:pPr lvl="1"/>
            <a:r>
              <a:rPr lang="en-US">
                <a:latin typeface="Consolas" panose="020B0609020204030204" pitchFamily="49" charset="0"/>
              </a:rPr>
              <a:t>execseed = 1+gmillisec(jnow);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241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16185-AEC4-49A3-B69E-DF2F2B3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C5422-F8D3-4516-9147-E22077F25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run the network generation code using different seeds</a:t>
            </a:r>
          </a:p>
          <a:p>
            <a:pPr lvl="1"/>
            <a:r>
              <a:rPr lang="en-US"/>
              <a:t>How would one find out the default initial seed (3141)</a:t>
            </a:r>
          </a:p>
          <a:p>
            <a:r>
              <a:rPr lang="en-US"/>
              <a:t>Verify the difference between:</a:t>
            </a:r>
          </a:p>
          <a:p>
            <a:pPr lvl="1"/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en-US" sz="2000" b="0" i="0" u="none" strike="noStrike" baseline="0">
                <a:solidFill>
                  <a:srgbClr val="000000"/>
                </a:solidFill>
                <a:highlight>
                  <a:srgbClr val="FFFF00"/>
                </a:highlight>
                <a:latin typeface="Consolas" panose="020B0609020204030204" pitchFamily="49" charset="0"/>
              </a:rPr>
              <a:t>(i,j)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uniform(0,1)&lt;0.05) =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yes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pt-BR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pt-BR" sz="2000" b="0" i="0" u="none" strike="noStrike" baseline="0">
                <a:solidFill>
                  <a:srgbClr val="000000"/>
                </a:solidFill>
                <a:highlight>
                  <a:srgbClr val="FFFF00"/>
                </a:highlight>
                <a:latin typeface="Consolas" panose="020B0609020204030204" pitchFamily="49" charset="0"/>
              </a:rPr>
              <a:t>(n,n)</a:t>
            </a:r>
            <a:r>
              <a:rPr lang="pt-BR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uniform(0,1)&lt;0.05) = </a:t>
            </a:r>
            <a:r>
              <a:rPr lang="pt-BR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yes</a:t>
            </a:r>
            <a:r>
              <a:rPr lang="pt-BR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pt-BR">
                <a:solidFill>
                  <a:srgbClr val="000000"/>
                </a:solidFill>
                <a:latin typeface="Consolas" panose="020B0609020204030204" pitchFamily="49" charset="0"/>
              </a:rPr>
              <a:t>Use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(i,j) </a:t>
            </a:r>
            <a:r>
              <a:rPr lang="en-US" sz="20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rcs'</a:t>
            </a:r>
            <a:r>
              <a:rPr lang="en-US" sz="20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pt-BR">
                <a:solidFill>
                  <a:srgbClr val="000000"/>
                </a:solidFill>
                <a:latin typeface="Consolas" panose="020B0609020204030204" pitchFamily="49" charset="0"/>
              </a:rPr>
              <a:t> instead of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(n,n) </a:t>
            </a:r>
            <a:r>
              <a:rPr lang="en-US" sz="20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rcs’</a:t>
            </a:r>
            <a:r>
              <a:rPr lang="en-US" sz="20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</a:p>
          <a:p>
            <a:pPr lvl="1"/>
            <a:r>
              <a:rPr lang="en-US">
                <a:solidFill>
                  <a:srgbClr val="000000"/>
                </a:solidFill>
                <a:highlight>
                  <a:srgbClr val="FFFFFF"/>
                </a:highlight>
                <a:cs typeface="Dubai" panose="020B0604020202020204" pitchFamily="34" charset="-78"/>
              </a:rPr>
              <a:t>This means reordering the declarations a bit</a:t>
            </a:r>
            <a:endParaRPr lang="en-US" b="0" i="0" u="none" strike="noStrike" baseline="0">
              <a:solidFill>
                <a:srgbClr val="000000"/>
              </a:solidFill>
              <a:highlight>
                <a:srgbClr val="FFFFFF"/>
              </a:highlight>
              <a:cs typeface="Dubai" panose="020B0604020202020204" pitchFamily="34" charset="-78"/>
            </a:endParaRPr>
          </a:p>
          <a:p>
            <a:r>
              <a:rPr lang="en-US"/>
              <a:t>A better display can be achieved with: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option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:0:0:8; </a:t>
            </a:r>
            <a:r>
              <a:rPr lang="en-US" sz="20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display</a:t>
            </a:r>
            <a:r>
              <a:rPr lang="en-US" sz="20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a; </a:t>
            </a:r>
          </a:p>
          <a:p>
            <a:pPr lvl="1"/>
            <a:r>
              <a:rPr lang="en-US">
                <a:solidFill>
                  <a:srgbClr val="000000"/>
                </a:solidFill>
              </a:rPr>
              <a:t>You may need to set a wider pagewidth </a:t>
            </a:r>
          </a:p>
          <a:p>
            <a:pPr lvl="2"/>
            <a:r>
              <a:rPr lang="en-US">
                <a:solidFill>
                  <a:srgbClr val="000000"/>
                </a:solidFill>
              </a:rPr>
              <a:t>Command line parameter pw=2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33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3855A-9B6B-4810-B093-E41341834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748706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What is the number of arc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90F3C1-DD3F-4CA3-BC1A-4321EF17A2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/>
              </a:p>
              <a:p>
                <a:endParaRPr lang="en-US"/>
              </a:p>
              <a:p>
                <a:pPr marL="0" indent="0">
                  <a:buNone/>
                </a:pPr>
                <a:endParaRPr lang="en-US"/>
              </a:p>
              <a:p>
                <a:r>
                  <a:rPr lang="en-US"/>
                  <a:t>Approx </a:t>
                </a:r>
                <a:r>
                  <a:rPr lang="en-US" dirty="0"/>
                  <a:t>5%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0"/>
                  <a:t> 125</a:t>
                </a:r>
              </a:p>
              <a:p>
                <a:r>
                  <a:rPr lang="en-US"/>
                  <a:t>We need to count number of elements in </a:t>
                </a:r>
                <a:r>
                  <a:rPr lang="en-US" i="1"/>
                  <a:t>a</a:t>
                </a:r>
                <a:endParaRPr lang="en-US" b="0" i="1" dirty="0"/>
              </a:p>
              <a:p>
                <a:r>
                  <a:rPr lang="en-US"/>
                  <a:t>This can be evaluated in different way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90F3C1-DD3F-4CA3-BC1A-4321EF17A2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3A8B3DA-A91F-43D9-83C4-0ED131FB859E}"/>
              </a:ext>
            </a:extLst>
          </p:cNvPr>
          <p:cNvSpPr txBox="1"/>
          <p:nvPr/>
        </p:nvSpPr>
        <p:spPr>
          <a:xfrm>
            <a:off x="6350468" y="1690688"/>
            <a:ext cx="5173211" cy="175432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calar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numarcs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umber of arcs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(i,j)$a(i,j),1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(i,j),1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,1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umarcs = 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a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numarcs;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B9FC86-F941-4FD9-AC8C-BEDAEF979863}"/>
              </a:ext>
            </a:extLst>
          </p:cNvPr>
          <p:cNvSpPr txBox="1"/>
          <p:nvPr/>
        </p:nvSpPr>
        <p:spPr>
          <a:xfrm>
            <a:off x="997961" y="5107721"/>
            <a:ext cx="9429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----     63 PARAMETER numarcs              =      134.000  number of arcs</a:t>
            </a:r>
          </a:p>
        </p:txBody>
      </p:sp>
    </p:spTree>
    <p:extLst>
      <p:ext uri="{BB962C8B-B14F-4D97-AF65-F5344CB8AC3E}">
        <p14:creationId xmlns:p14="http://schemas.microsoft.com/office/powerpoint/2010/main" val="30162905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BA60C-D138-4893-80C1-81A51AD7F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6255" y="487173"/>
            <a:ext cx="3624743" cy="1325563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Summary:</a:t>
            </a:r>
            <a:br>
              <a:rPr lang="en-US"/>
            </a:br>
            <a:r>
              <a:rPr lang="en-US"/>
              <a:t>In</a:t>
            </a:r>
            <a:r>
              <a:rPr lang="en-US" dirty="0"/>
              <a:t>/Out-degre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550D6C-C703-4082-8D6B-8B07A5B910F8}"/>
              </a:ext>
            </a:extLst>
          </p:cNvPr>
          <p:cNvSpPr txBox="1"/>
          <p:nvPr/>
        </p:nvSpPr>
        <p:spPr>
          <a:xfrm>
            <a:off x="4832059" y="365125"/>
            <a:ext cx="6917278" cy="181588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degree(n,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su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(a(i,n),1);</a:t>
            </a:r>
            <a:b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degree(n,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sum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(a(n,i),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1);</a:t>
            </a:r>
          </a:p>
          <a:p>
            <a:b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min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 dirty="0" err="1">
                <a:solidFill>
                  <a:srgbClr val="0000FF"/>
                </a:solidFill>
                <a:latin typeface="Consolas" panose="020B0609020204030204" pitchFamily="49" charset="0"/>
              </a:rPr>
              <a:t>smin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b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min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in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b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max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ax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b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degree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max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</a:t>
            </a:r>
            <a:r>
              <a:rPr lang="en-US" sz="16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ax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out-degree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  <a:endParaRPr lang="en-US" sz="16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7B1BF8-EF50-48D5-858C-5FEDD6BBAAA1}"/>
              </a:ext>
            </a:extLst>
          </p:cNvPr>
          <p:cNvSpPr txBox="1"/>
          <p:nvPr/>
        </p:nvSpPr>
        <p:spPr>
          <a:xfrm>
            <a:off x="1140797" y="2449585"/>
            <a:ext cx="4955203" cy="39703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>
                <a:latin typeface="Consolas" panose="020B0609020204030204" pitchFamily="49" charset="0"/>
              </a:rPr>
              <a:t>----     72 PARAMETER degree  in- and out-degree</a:t>
            </a:r>
          </a:p>
          <a:p>
            <a:endParaRPr lang="en-US" sz="1400">
              <a:latin typeface="Consolas" panose="020B0609020204030204" pitchFamily="49" charset="0"/>
            </a:endParaRPr>
          </a:p>
          <a:p>
            <a:r>
              <a:rPr lang="en-US" sz="1400">
                <a:latin typeface="Consolas" panose="020B0609020204030204" pitchFamily="49" charset="0"/>
              </a:rPr>
              <a:t>         in-degree  out-degree</a:t>
            </a:r>
          </a:p>
          <a:p>
            <a:endParaRPr lang="en-US" sz="1400">
              <a:latin typeface="Consolas" panose="020B0609020204030204" pitchFamily="49" charset="0"/>
            </a:endParaRPr>
          </a:p>
          <a:p>
            <a:r>
              <a:rPr lang="en-US" sz="1400">
                <a:latin typeface="Consolas" panose="020B0609020204030204" pitchFamily="49" charset="0"/>
              </a:rPr>
              <a:t>node1                    1.000</a:t>
            </a:r>
          </a:p>
          <a:p>
            <a:r>
              <a:rPr lang="en-US" sz="1400">
                <a:latin typeface="Consolas" panose="020B0609020204030204" pitchFamily="49" charset="0"/>
              </a:rPr>
              <a:t>node2        4.000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node3        4.000       2.000</a:t>
            </a:r>
          </a:p>
          <a:p>
            <a:r>
              <a:rPr lang="en-US" sz="1400">
                <a:latin typeface="Consolas" panose="020B0609020204030204" pitchFamily="49" charset="0"/>
              </a:rPr>
              <a:t>node4        1.000       5.000</a:t>
            </a:r>
          </a:p>
          <a:p>
            <a:r>
              <a:rPr lang="en-US" sz="1400">
                <a:latin typeface="Consolas" panose="020B0609020204030204" pitchFamily="49" charset="0"/>
              </a:rPr>
              <a:t>node5        3.000       4.000</a:t>
            </a:r>
          </a:p>
          <a:p>
            <a:r>
              <a:rPr lang="en-US" sz="1400">
                <a:latin typeface="Consolas" panose="020B0609020204030204" pitchFamily="49" charset="0"/>
              </a:rPr>
              <a:t>node6        1.000       4.000</a:t>
            </a:r>
          </a:p>
          <a:p>
            <a:r>
              <a:rPr lang="en-US" sz="1400">
                <a:latin typeface="Consolas" panose="020B0609020204030204" pitchFamily="49" charset="0"/>
              </a:rPr>
              <a:t>node7                    4.000</a:t>
            </a:r>
          </a:p>
          <a:p>
            <a:r>
              <a:rPr lang="en-US" sz="1400">
                <a:latin typeface="Consolas" panose="020B0609020204030204" pitchFamily="49" charset="0"/>
              </a:rPr>
              <a:t>node8             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node9        3.000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node10       1.000       3.000</a:t>
            </a:r>
          </a:p>
          <a:p>
            <a:r>
              <a:rPr lang="en-US" sz="1400">
                <a:latin typeface="Consolas" panose="020B0609020204030204" pitchFamily="49" charset="0"/>
              </a:rPr>
              <a:t>. . .</a:t>
            </a:r>
          </a:p>
          <a:p>
            <a:r>
              <a:rPr lang="nl-NL" sz="1400">
                <a:latin typeface="Consolas" panose="020B0609020204030204" pitchFamily="49" charset="0"/>
              </a:rPr>
              <a:t>node49       4.000       3.000</a:t>
            </a:r>
          </a:p>
          <a:p>
            <a:r>
              <a:rPr lang="nl-NL" sz="1400">
                <a:latin typeface="Consolas" panose="020B0609020204030204" pitchFamily="49" charset="0"/>
              </a:rPr>
              <a:t>node50       3.000       2.000</a:t>
            </a:r>
          </a:p>
          <a:p>
            <a:r>
              <a:rPr lang="nl-NL" sz="1400">
                <a:latin typeface="Consolas" panose="020B0609020204030204" pitchFamily="49" charset="0"/>
              </a:rPr>
              <a:t>max          7.000       6.000</a:t>
            </a:r>
            <a:endParaRPr lang="en-US" sz="1400"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E0D4DC-6C55-41CC-BCB8-5327E300D0A6}"/>
              </a:ext>
            </a:extLst>
          </p:cNvPr>
          <p:cNvSpPr txBox="1"/>
          <p:nvPr/>
        </p:nvSpPr>
        <p:spPr>
          <a:xfrm>
            <a:off x="4575943" y="5796618"/>
            <a:ext cx="2758832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Why is </a:t>
            </a:r>
            <a:r>
              <a:rPr lang="en-US" sz="2000" b="1"/>
              <a:t>min</a:t>
            </a:r>
            <a:r>
              <a:rPr lang="en-US" sz="2000"/>
              <a:t> row missing?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1B80ABC-BA61-4338-B025-2CBADD5B0609}"/>
              </a:ext>
            </a:extLst>
          </p:cNvPr>
          <p:cNvSpPr/>
          <p:nvPr/>
        </p:nvSpPr>
        <p:spPr>
          <a:xfrm>
            <a:off x="8573549" y="3129094"/>
            <a:ext cx="553673" cy="486561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AD3517-B02A-46C0-A199-4C7AAA0BAF53}"/>
              </a:ext>
            </a:extLst>
          </p:cNvPr>
          <p:cNvCxnSpPr>
            <a:endCxn id="7" idx="1"/>
          </p:cNvCxnSpPr>
          <p:nvPr/>
        </p:nvCxnSpPr>
        <p:spPr>
          <a:xfrm>
            <a:off x="7516536" y="2676088"/>
            <a:ext cx="1138097" cy="52426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20EFB46-A742-4C09-AC9E-C5BAE2433069}"/>
              </a:ext>
            </a:extLst>
          </p:cNvPr>
          <p:cNvCxnSpPr>
            <a:cxnSpLocks/>
            <a:endCxn id="7" idx="2"/>
          </p:cNvCxnSpPr>
          <p:nvPr/>
        </p:nvCxnSpPr>
        <p:spPr>
          <a:xfrm>
            <a:off x="7516535" y="3200349"/>
            <a:ext cx="1057014" cy="1720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2B2DA3F-11F0-4EE0-82B0-0B27E745BFB0}"/>
              </a:ext>
            </a:extLst>
          </p:cNvPr>
          <p:cNvCxnSpPr>
            <a:cxnSpLocks/>
            <a:endCxn id="7" idx="3"/>
          </p:cNvCxnSpPr>
          <p:nvPr/>
        </p:nvCxnSpPr>
        <p:spPr>
          <a:xfrm flipV="1">
            <a:off x="7583648" y="3544400"/>
            <a:ext cx="1070985" cy="3153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0F3D036-1F1F-4A40-99A3-0F9C48871F50}"/>
              </a:ext>
            </a:extLst>
          </p:cNvPr>
          <p:cNvCxnSpPr>
            <a:cxnSpLocks/>
          </p:cNvCxnSpPr>
          <p:nvPr/>
        </p:nvCxnSpPr>
        <p:spPr>
          <a:xfrm flipV="1">
            <a:off x="9072709" y="2884997"/>
            <a:ext cx="921375" cy="37264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4DAAA61-7441-426E-BE28-185C2313E17A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9127222" y="3372375"/>
            <a:ext cx="866862" cy="2432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FBDD872-9E71-41FC-9A89-04299B6B50F9}"/>
              </a:ext>
            </a:extLst>
          </p:cNvPr>
          <p:cNvSpPr txBox="1"/>
          <p:nvPr/>
        </p:nvSpPr>
        <p:spPr>
          <a:xfrm>
            <a:off x="7424511" y="4031777"/>
            <a:ext cx="131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-degree=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5F6CA10-657F-40DC-A109-C4B57AB5EEAB}"/>
              </a:ext>
            </a:extLst>
          </p:cNvPr>
          <p:cNvSpPr txBox="1"/>
          <p:nvPr/>
        </p:nvSpPr>
        <p:spPr>
          <a:xfrm>
            <a:off x="9295093" y="4031777"/>
            <a:ext cx="1462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ut-degree=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8ED4AAF-2EA2-4F90-AC78-7BA8693EDA23}"/>
              </a:ext>
            </a:extLst>
          </p:cNvPr>
          <p:cNvSpPr/>
          <p:nvPr/>
        </p:nvSpPr>
        <p:spPr>
          <a:xfrm>
            <a:off x="7709483" y="4876800"/>
            <a:ext cx="3901492" cy="1543103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u="sng"/>
              <a:t>GAMS Sparsity Rule</a:t>
            </a:r>
          </a:p>
          <a:p>
            <a:pPr algn="ctr"/>
            <a:r>
              <a:rPr lang="en-US">
                <a:solidFill>
                  <a:srgbClr val="FFC000"/>
                </a:solidFill>
              </a:rPr>
              <a:t>Zero</a:t>
            </a:r>
            <a:r>
              <a:rPr lang="en-US"/>
              <a:t> and </a:t>
            </a:r>
            <a:r>
              <a:rPr lang="en-US">
                <a:solidFill>
                  <a:srgbClr val="FFC000"/>
                </a:solidFill>
              </a:rPr>
              <a:t>does not exist </a:t>
            </a:r>
            <a:r>
              <a:rPr lang="en-US"/>
              <a:t>is the same.</a:t>
            </a:r>
          </a:p>
        </p:txBody>
      </p:sp>
    </p:spTree>
    <p:extLst>
      <p:ext uri="{BB962C8B-B14F-4D97-AF65-F5344CB8AC3E}">
        <p14:creationId xmlns:p14="http://schemas.microsoft.com/office/powerpoint/2010/main" val="444561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16185-AEC4-49A3-B69E-DF2F2B3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C5422-F8D3-4516-9147-E22077F25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y is row with "min" missing in the output?</a:t>
            </a:r>
          </a:p>
          <a:p>
            <a:r>
              <a:rPr lang="en-US"/>
              <a:t>Try using an expression like: </a:t>
            </a:r>
            <a:r>
              <a:rPr lang="pt-BR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EPS</a:t>
            </a: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pt-BR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min</a:t>
            </a: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,degree(n,</a:t>
            </a:r>
            <a:r>
              <a:rPr lang="pt-BR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in’</a:t>
            </a:r>
            <a:r>
              <a:rPr lang="pt-BR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pPr lvl="1"/>
            <a:r>
              <a:rPr lang="pt-BR" b="0" i="0" u="none" strike="noStrike" baseline="0">
                <a:solidFill>
                  <a:srgbClr val="000000"/>
                </a:solidFill>
              </a:rPr>
              <a:t>EPS values are usually converted to zeros when exported</a:t>
            </a:r>
          </a:p>
          <a:p>
            <a:r>
              <a:rPr lang="pt-BR">
                <a:solidFill>
                  <a:srgbClr val="000000"/>
                </a:solidFill>
              </a:rPr>
              <a:t>Add a row for “average in- and out-degree”	</a:t>
            </a:r>
          </a:p>
          <a:p>
            <a:pPr lvl="1"/>
            <a:r>
              <a:rPr lang="pt-BR" b="0" i="0" u="none" strike="noStrike" baseline="0">
                <a:solidFill>
                  <a:srgbClr val="000000"/>
                </a:solidFill>
              </a:rPr>
              <a:t>Explain the results</a:t>
            </a:r>
          </a:p>
          <a:p>
            <a:pPr lvl="1"/>
            <a:r>
              <a:rPr lang="pt-BR" b="0" i="0" u="none" strike="noStrike" baseline="0">
                <a:solidFill>
                  <a:srgbClr val="000000"/>
                </a:solidFill>
              </a:rPr>
              <a:t>This is equal to </a:t>
            </a: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a)/</a:t>
            </a: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(n)</a:t>
            </a:r>
          </a:p>
          <a:p>
            <a:r>
              <a:rPr lang="en-US" b="0" i="0" u="none" strike="noStrike" baseline="0">
                <a:solidFill>
                  <a:srgbClr val="000000"/>
                </a:solidFill>
              </a:rPr>
              <a:t>Add a colum for “degree” where</a:t>
            </a:r>
            <a:r>
              <a:rPr lang="en-US">
                <a:solidFill>
                  <a:srgbClr val="000000"/>
                </a:solidFill>
              </a:rPr>
              <a:t>: degree = in-degree+out-degree.</a:t>
            </a:r>
            <a:r>
              <a:rPr lang="en-US" b="0" i="0" u="none" strike="noStrike" baseline="0">
                <a:solidFill>
                  <a:srgbClr val="000000"/>
                </a:solidFill>
              </a:rPr>
              <a:t>  </a:t>
            </a:r>
            <a:endParaRPr lang="pt-BR" b="0" i="0" u="none" strike="noStrike" baseline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789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5891D-FFA9-4E0F-B3E0-0B2A51CF0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643" y="243557"/>
            <a:ext cx="10523990" cy="1206916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Diagona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6C9F9E0-BA45-4787-9DB2-236B5C4FDC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584" y="1723870"/>
            <a:ext cx="5386433" cy="2797796"/>
          </a:xfrm>
        </p:spPr>
        <p:txBody>
          <a:bodyPr>
            <a:normAutofit lnSpcReduction="10000"/>
          </a:bodyPr>
          <a:lstStyle/>
          <a:p>
            <a:r>
              <a:rPr lang="en-US"/>
              <a:t>Outside declarations using </a:t>
            </a:r>
            <a:r>
              <a:rPr lang="en-US">
                <a:latin typeface="Consolas" panose="020B0609020204030204" pitchFamily="49" charset="0"/>
              </a:rPr>
              <a:t>(n,n) </a:t>
            </a:r>
            <a:r>
              <a:rPr lang="en-US"/>
              <a:t>indicates the diagonal.</a:t>
            </a:r>
          </a:p>
          <a:p>
            <a:r>
              <a:rPr lang="en-US"/>
              <a:t>For shortest path/min-cost flow models we usually don’t mind these self-loops: if costs (lengths) are positive, it is never profitable to use them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968C9B-5656-4498-837F-7E399CA0DF22}"/>
              </a:ext>
            </a:extLst>
          </p:cNvPr>
          <p:cNvSpPr txBox="1"/>
          <p:nvPr/>
        </p:nvSpPr>
        <p:spPr>
          <a:xfrm>
            <a:off x="6022596" y="1728756"/>
            <a:ext cx="5883342" cy="147732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0" i="1" u="none" strike="noStrike" baseline="0">
                <a:solidFill>
                  <a:srgbClr val="008080"/>
                </a:solidFill>
                <a:latin typeface="Consolas" panose="020B0609020204030204" pitchFamily="49" charset="0"/>
              </a:rPr>
              <a:t>* do we have diagonal elements?</a:t>
            </a:r>
            <a:b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diagonal(n) </a:t>
            </a:r>
            <a:r>
              <a:rPr lang="en-US" sz="1800" b="0" i="1" u="none" strike="noStrike" baseline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agonal elements'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agonal(n) = a(n,n)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iagonal;</a:t>
            </a:r>
            <a:b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bort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$</a:t>
            </a:r>
            <a:r>
              <a:rPr lang="en-US" sz="1800" b="1" i="0" u="none" strike="noStrike" baseline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ard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diagonal) </a:t>
            </a:r>
            <a:r>
              <a:rPr lang="en-US" sz="1800" b="0" i="0" u="none" strike="noStrike" baseline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Diagonal is not empty"</a:t>
            </a:r>
            <a:r>
              <a:rPr lang="en-US" sz="1800" b="0" i="0" u="none" strike="noStrike" baseline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AE4DF9-0A55-44D6-94F3-8780963729D8}"/>
              </a:ext>
            </a:extLst>
          </p:cNvPr>
          <p:cNvSpPr txBox="1"/>
          <p:nvPr/>
        </p:nvSpPr>
        <p:spPr>
          <a:xfrm>
            <a:off x="544584" y="4795063"/>
            <a:ext cx="8824852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>
                <a:latin typeface="Consolas" panose="020B0609020204030204" pitchFamily="49" charset="0"/>
              </a:rPr>
              <a:t>----     96 SET diagonal  diagonal elements</a:t>
            </a:r>
          </a:p>
          <a:p>
            <a:endParaRPr lang="en-US" sz="1600">
              <a:latin typeface="Consolas" panose="020B0609020204030204" pitchFamily="49" charset="0"/>
            </a:endParaRPr>
          </a:p>
          <a:p>
            <a:r>
              <a:rPr lang="en-US" sz="1600">
                <a:latin typeface="Consolas" panose="020B0609020204030204" pitchFamily="49" charset="0"/>
              </a:rPr>
              <a:t>node35</a:t>
            </a:r>
          </a:p>
          <a:p>
            <a:endParaRPr lang="en-US" sz="1600">
              <a:latin typeface="Consolas" panose="020B0609020204030204" pitchFamily="49" charset="0"/>
            </a:endParaRPr>
          </a:p>
          <a:p>
            <a:r>
              <a:rPr lang="en-US" sz="1600">
                <a:latin typeface="Consolas" panose="020B0609020204030204" pitchFamily="49" charset="0"/>
              </a:rPr>
              <a:t>----     97 Diagonal is not empty</a:t>
            </a:r>
          </a:p>
          <a:p>
            <a:r>
              <a:rPr lang="en-US" sz="1600">
                <a:latin typeface="Consolas" panose="020B0609020204030204" pitchFamily="49" charset="0"/>
              </a:rPr>
              <a:t>**** Exec Error at line 97: Execution halted: abort$1 'Diagonal is not empty'</a:t>
            </a:r>
          </a:p>
          <a:p>
            <a:endParaRPr lang="en-US" sz="16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9D6E46-E57B-48E5-8010-938ECA97544C}"/>
              </a:ext>
            </a:extLst>
          </p:cNvPr>
          <p:cNvSpPr txBox="1"/>
          <p:nvPr/>
        </p:nvSpPr>
        <p:spPr>
          <a:xfrm>
            <a:off x="6022596" y="3775046"/>
            <a:ext cx="40395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therwise remove diagonal elements by:</a:t>
            </a:r>
            <a:br>
              <a:rPr lang="en-US"/>
            </a:br>
            <a:r>
              <a:rPr lang="en-US"/>
              <a:t>   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a(n,n) = </a:t>
            </a: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no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9827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963</TotalTime>
  <Words>1920</Words>
  <Application>Microsoft Office PowerPoint</Application>
  <PresentationFormat>Widescreen</PresentationFormat>
  <Paragraphs>18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nsolas</vt:lpstr>
      <vt:lpstr>Office Theme</vt:lpstr>
      <vt:lpstr>MathType 7.0 Equation</vt:lpstr>
      <vt:lpstr>Equation</vt:lpstr>
      <vt:lpstr>Network models in GAMS</vt:lpstr>
      <vt:lpstr>Network models in GAMS</vt:lpstr>
      <vt:lpstr>Network topology</vt:lpstr>
      <vt:lpstr>Random number generator.</vt:lpstr>
      <vt:lpstr>Exercises</vt:lpstr>
      <vt:lpstr>What is the number of arcs?</vt:lpstr>
      <vt:lpstr>Summary: In/Out-degree</vt:lpstr>
      <vt:lpstr>Exercises</vt:lpstr>
      <vt:lpstr>Diagonal</vt:lpstr>
      <vt:lpstr>Export to Python</vt:lpstr>
      <vt:lpstr>Running GAMS model with Python code</vt:lpstr>
      <vt:lpstr>PowerPoint Presentation</vt:lpstr>
      <vt:lpstr>Shortest Path Problem</vt:lpstr>
      <vt:lpstr>PowerPoint Presentation</vt:lpstr>
      <vt:lpstr>PowerPoint Presentation</vt:lpstr>
      <vt:lpstr>Form path (not so easy)</vt:lpstr>
      <vt:lpstr>Generate HTML/Javascript</vt:lpstr>
      <vt:lpstr>HTML + JS document</vt:lpstr>
      <vt:lpstr>Min-Cost Flow LP</vt:lpstr>
      <vt:lpstr>Exerci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S Introduction</dc:title>
  <dc:creator>Erwin Kalvelagen</dc:creator>
  <cp:lastModifiedBy>Erwin Kalvelagen</cp:lastModifiedBy>
  <cp:revision>118</cp:revision>
  <dcterms:created xsi:type="dcterms:W3CDTF">2021-10-19T17:52:25Z</dcterms:created>
  <dcterms:modified xsi:type="dcterms:W3CDTF">2021-11-07T18:17:06Z</dcterms:modified>
</cp:coreProperties>
</file>